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D307C" w:rsidRPr="00145F96" w:rsidRDefault="001D307C" w:rsidP="001D307C">
      <w:pPr>
        <w:tabs>
          <w:tab w:val="left" w:pos="6520"/>
        </w:tabs>
      </w:pPr>
      <w:bookmarkStart w:id="0" w:name="_GoBack"/>
      <w:bookmarkEnd w:id="0"/>
      <w:r w:rsidRPr="00145F96">
        <w:rPr>
          <w:noProof/>
          <w:lang w:eastAsia="sv-SE"/>
        </w:rPr>
        <w:drawing>
          <wp:anchor distT="0" distB="0" distL="114300" distR="114300" simplePos="0" relativeHeight="251666432" behindDoc="0" locked="1" layoutInCell="1" allowOverlap="1" wp14:anchorId="6A8767FD" wp14:editId="67AD4A8C">
            <wp:simplePos x="0" y="0"/>
            <wp:positionH relativeFrom="margin">
              <wp:posOffset>1957705</wp:posOffset>
            </wp:positionH>
            <wp:positionV relativeFrom="page">
              <wp:posOffset>285750</wp:posOffset>
            </wp:positionV>
            <wp:extent cx="1419225" cy="1219200"/>
            <wp:effectExtent l="0" t="0" r="9525" b="0"/>
            <wp:wrapNone/>
            <wp:docPr id="9" name="Logga" descr="logg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ogga" descr="logga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1219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45F96">
        <w:tab/>
      </w:r>
    </w:p>
    <w:p w:rsidR="001D307C" w:rsidRPr="00145F96" w:rsidRDefault="001D307C" w:rsidP="001D307C">
      <w:pPr>
        <w:tabs>
          <w:tab w:val="left" w:pos="6520"/>
        </w:tabs>
      </w:pPr>
    </w:p>
    <w:p w:rsidR="001D307C" w:rsidRPr="00145F96" w:rsidRDefault="001D307C" w:rsidP="001D307C">
      <w:pPr>
        <w:tabs>
          <w:tab w:val="left" w:pos="6520"/>
        </w:tabs>
        <w:jc w:val="center"/>
        <w:rPr>
          <w:sz w:val="40"/>
        </w:rPr>
      </w:pPr>
      <w:r w:rsidRPr="00145F96">
        <w:rPr>
          <w:sz w:val="40"/>
        </w:rPr>
        <w:t>KONTROLLSKRIVNING I FYSIK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930"/>
        <w:gridCol w:w="5959"/>
      </w:tblGrid>
      <w:tr w:rsidR="001D307C" w:rsidRPr="00145F96" w:rsidTr="00BB54A2">
        <w:tc>
          <w:tcPr>
            <w:tcW w:w="2930" w:type="dxa"/>
          </w:tcPr>
          <w:p w:rsidR="001D307C" w:rsidRPr="00145F96" w:rsidRDefault="001D307C" w:rsidP="00BB54A2">
            <w:pPr>
              <w:tabs>
                <w:tab w:val="left" w:pos="6520"/>
              </w:tabs>
              <w:rPr>
                <w:sz w:val="32"/>
              </w:rPr>
            </w:pPr>
            <w:r w:rsidRPr="00145F96">
              <w:rPr>
                <w:sz w:val="32"/>
              </w:rPr>
              <w:t>Kursnummer:</w:t>
            </w:r>
          </w:p>
        </w:tc>
        <w:tc>
          <w:tcPr>
            <w:tcW w:w="5959" w:type="dxa"/>
          </w:tcPr>
          <w:p w:rsidR="001D307C" w:rsidRPr="00145F96" w:rsidRDefault="001D307C" w:rsidP="00BB54A2">
            <w:pPr>
              <w:tabs>
                <w:tab w:val="left" w:pos="6520"/>
              </w:tabs>
              <w:rPr>
                <w:sz w:val="32"/>
              </w:rPr>
            </w:pPr>
            <w:r>
              <w:rPr>
                <w:sz w:val="32"/>
              </w:rPr>
              <w:t>HF0022, Fysik för basår I</w:t>
            </w:r>
            <w:r w:rsidRPr="00145F96">
              <w:rPr>
                <w:sz w:val="32"/>
              </w:rPr>
              <w:t xml:space="preserve">  </w:t>
            </w:r>
          </w:p>
        </w:tc>
      </w:tr>
      <w:tr w:rsidR="001D307C" w:rsidRPr="00145F96" w:rsidTr="00BB54A2">
        <w:tc>
          <w:tcPr>
            <w:tcW w:w="2930" w:type="dxa"/>
          </w:tcPr>
          <w:p w:rsidR="001D307C" w:rsidRPr="00145F96" w:rsidRDefault="001D307C" w:rsidP="00BB54A2">
            <w:pPr>
              <w:tabs>
                <w:tab w:val="left" w:pos="6520"/>
              </w:tabs>
              <w:rPr>
                <w:sz w:val="32"/>
              </w:rPr>
            </w:pPr>
            <w:r w:rsidRPr="00145F96">
              <w:rPr>
                <w:sz w:val="32"/>
              </w:rPr>
              <w:t>Moment:</w:t>
            </w:r>
          </w:p>
        </w:tc>
        <w:tc>
          <w:tcPr>
            <w:tcW w:w="5959" w:type="dxa"/>
          </w:tcPr>
          <w:p w:rsidR="001D307C" w:rsidRPr="00145F96" w:rsidRDefault="001D307C" w:rsidP="00BB54A2">
            <w:pPr>
              <w:tabs>
                <w:tab w:val="left" w:pos="6520"/>
              </w:tabs>
              <w:rPr>
                <w:sz w:val="32"/>
              </w:rPr>
            </w:pPr>
            <w:r w:rsidRPr="00145F96">
              <w:rPr>
                <w:sz w:val="32"/>
              </w:rPr>
              <w:t xml:space="preserve">KS1 </w:t>
            </w:r>
          </w:p>
        </w:tc>
      </w:tr>
      <w:tr w:rsidR="001D307C" w:rsidRPr="00145F96" w:rsidTr="00BB54A2">
        <w:tc>
          <w:tcPr>
            <w:tcW w:w="2930" w:type="dxa"/>
          </w:tcPr>
          <w:p w:rsidR="001D307C" w:rsidRPr="00145F96" w:rsidRDefault="001D307C" w:rsidP="00BB54A2">
            <w:pPr>
              <w:tabs>
                <w:tab w:val="left" w:pos="6520"/>
              </w:tabs>
              <w:rPr>
                <w:sz w:val="32"/>
              </w:rPr>
            </w:pPr>
            <w:r w:rsidRPr="00145F96">
              <w:rPr>
                <w:sz w:val="32"/>
              </w:rPr>
              <w:t>Program:</w:t>
            </w:r>
          </w:p>
        </w:tc>
        <w:tc>
          <w:tcPr>
            <w:tcW w:w="5959" w:type="dxa"/>
          </w:tcPr>
          <w:p w:rsidR="001D307C" w:rsidRPr="00145F96" w:rsidRDefault="001D307C" w:rsidP="00BB54A2">
            <w:pPr>
              <w:tabs>
                <w:tab w:val="left" w:pos="6520"/>
              </w:tabs>
              <w:rPr>
                <w:sz w:val="32"/>
              </w:rPr>
            </w:pPr>
            <w:r w:rsidRPr="00145F96">
              <w:rPr>
                <w:sz w:val="32"/>
              </w:rPr>
              <w:t xml:space="preserve">Tekniskt basår </w:t>
            </w:r>
            <w:r w:rsidR="00960F73">
              <w:rPr>
                <w:sz w:val="32"/>
              </w:rPr>
              <w:t>TBASA</w:t>
            </w:r>
          </w:p>
        </w:tc>
      </w:tr>
      <w:tr w:rsidR="001D307C" w:rsidRPr="00145F96" w:rsidTr="00BB54A2">
        <w:tc>
          <w:tcPr>
            <w:tcW w:w="2930" w:type="dxa"/>
          </w:tcPr>
          <w:p w:rsidR="001D307C" w:rsidRPr="00145F96" w:rsidRDefault="001D307C" w:rsidP="00BB54A2">
            <w:pPr>
              <w:tabs>
                <w:tab w:val="left" w:pos="6520"/>
              </w:tabs>
              <w:rPr>
                <w:sz w:val="32"/>
              </w:rPr>
            </w:pPr>
            <w:r w:rsidRPr="00145F96">
              <w:rPr>
                <w:sz w:val="32"/>
              </w:rPr>
              <w:t>Rättande lärare:</w:t>
            </w:r>
          </w:p>
        </w:tc>
        <w:tc>
          <w:tcPr>
            <w:tcW w:w="5959" w:type="dxa"/>
          </w:tcPr>
          <w:p w:rsidR="001D307C" w:rsidRPr="00145F96" w:rsidRDefault="00D665F5" w:rsidP="00BB54A2">
            <w:pPr>
              <w:tabs>
                <w:tab w:val="left" w:pos="6520"/>
              </w:tabs>
              <w:rPr>
                <w:sz w:val="32"/>
              </w:rPr>
            </w:pPr>
            <w:r>
              <w:rPr>
                <w:sz w:val="32"/>
              </w:rPr>
              <w:t>Jonas S</w:t>
            </w:r>
            <w:r w:rsidR="002E68CD">
              <w:rPr>
                <w:sz w:val="32"/>
              </w:rPr>
              <w:t>tenholm, Niclas Hjelm,               Svante Granqvist</w:t>
            </w:r>
          </w:p>
        </w:tc>
      </w:tr>
      <w:tr w:rsidR="001D307C" w:rsidRPr="00145F96" w:rsidTr="00BB54A2">
        <w:tc>
          <w:tcPr>
            <w:tcW w:w="2930" w:type="dxa"/>
          </w:tcPr>
          <w:p w:rsidR="001D307C" w:rsidRPr="00145F96" w:rsidRDefault="001D307C" w:rsidP="00BB54A2">
            <w:pPr>
              <w:tabs>
                <w:tab w:val="left" w:pos="6520"/>
              </w:tabs>
              <w:rPr>
                <w:sz w:val="32"/>
              </w:rPr>
            </w:pPr>
            <w:r w:rsidRPr="00145F96">
              <w:rPr>
                <w:sz w:val="32"/>
              </w:rPr>
              <w:t>Examinator:</w:t>
            </w:r>
          </w:p>
        </w:tc>
        <w:tc>
          <w:tcPr>
            <w:tcW w:w="5959" w:type="dxa"/>
          </w:tcPr>
          <w:p w:rsidR="001D307C" w:rsidRPr="00145F96" w:rsidRDefault="001D307C" w:rsidP="00BB54A2">
            <w:pPr>
              <w:tabs>
                <w:tab w:val="left" w:pos="6520"/>
              </w:tabs>
              <w:rPr>
                <w:sz w:val="32"/>
              </w:rPr>
            </w:pPr>
            <w:r w:rsidRPr="00145F96">
              <w:rPr>
                <w:sz w:val="32"/>
              </w:rPr>
              <w:t>Staffan Linnaeus</w:t>
            </w:r>
          </w:p>
        </w:tc>
      </w:tr>
      <w:tr w:rsidR="001D307C" w:rsidRPr="00145F96" w:rsidTr="00BB54A2">
        <w:tc>
          <w:tcPr>
            <w:tcW w:w="2930" w:type="dxa"/>
          </w:tcPr>
          <w:p w:rsidR="001D307C" w:rsidRPr="00145F96" w:rsidRDefault="001D307C" w:rsidP="00BB54A2">
            <w:pPr>
              <w:tabs>
                <w:tab w:val="left" w:pos="6520"/>
              </w:tabs>
              <w:rPr>
                <w:sz w:val="32"/>
              </w:rPr>
            </w:pPr>
            <w:r w:rsidRPr="00145F96">
              <w:rPr>
                <w:sz w:val="32"/>
              </w:rPr>
              <w:t>Datum:</w:t>
            </w:r>
          </w:p>
          <w:p w:rsidR="001D307C" w:rsidRPr="00145F96" w:rsidRDefault="001D307C" w:rsidP="00BB54A2">
            <w:pPr>
              <w:tabs>
                <w:tab w:val="left" w:pos="6520"/>
              </w:tabs>
              <w:rPr>
                <w:sz w:val="32"/>
              </w:rPr>
            </w:pPr>
            <w:r w:rsidRPr="00145F96">
              <w:rPr>
                <w:sz w:val="32"/>
              </w:rPr>
              <w:t>Tid:</w:t>
            </w:r>
          </w:p>
        </w:tc>
        <w:tc>
          <w:tcPr>
            <w:tcW w:w="5959" w:type="dxa"/>
          </w:tcPr>
          <w:p w:rsidR="001D307C" w:rsidRPr="00145F96" w:rsidRDefault="002E68CD" w:rsidP="00BB54A2">
            <w:pPr>
              <w:tabs>
                <w:tab w:val="left" w:pos="6520"/>
              </w:tabs>
              <w:rPr>
                <w:sz w:val="32"/>
              </w:rPr>
            </w:pPr>
            <w:r>
              <w:rPr>
                <w:sz w:val="32"/>
              </w:rPr>
              <w:t>2018-10-01</w:t>
            </w:r>
          </w:p>
          <w:p w:rsidR="001D307C" w:rsidRPr="00145F96" w:rsidRDefault="002E68CD" w:rsidP="00BB54A2">
            <w:pPr>
              <w:tabs>
                <w:tab w:val="left" w:pos="6520"/>
              </w:tabs>
              <w:rPr>
                <w:sz w:val="32"/>
              </w:rPr>
            </w:pPr>
            <w:r>
              <w:rPr>
                <w:sz w:val="32"/>
              </w:rPr>
              <w:t>10.15 – 12.00</w:t>
            </w:r>
          </w:p>
        </w:tc>
      </w:tr>
      <w:tr w:rsidR="001D307C" w:rsidRPr="00145F96" w:rsidTr="00BB54A2">
        <w:tc>
          <w:tcPr>
            <w:tcW w:w="2930" w:type="dxa"/>
          </w:tcPr>
          <w:p w:rsidR="001D307C" w:rsidRPr="00145F96" w:rsidRDefault="001D307C" w:rsidP="00BB54A2">
            <w:pPr>
              <w:tabs>
                <w:tab w:val="left" w:pos="6520"/>
              </w:tabs>
              <w:rPr>
                <w:sz w:val="32"/>
              </w:rPr>
            </w:pPr>
            <w:r w:rsidRPr="00145F96">
              <w:rPr>
                <w:sz w:val="32"/>
              </w:rPr>
              <w:t>Hjälpmedel:</w:t>
            </w:r>
          </w:p>
        </w:tc>
        <w:tc>
          <w:tcPr>
            <w:tcW w:w="5959" w:type="dxa"/>
          </w:tcPr>
          <w:p w:rsidR="001D307C" w:rsidRPr="00145F96" w:rsidRDefault="001D307C" w:rsidP="00BB54A2">
            <w:pPr>
              <w:tabs>
                <w:tab w:val="left" w:pos="6520"/>
              </w:tabs>
              <w:rPr>
                <w:sz w:val="32"/>
              </w:rPr>
            </w:pPr>
            <w:r w:rsidRPr="00145F96">
              <w:rPr>
                <w:sz w:val="32"/>
              </w:rPr>
              <w:t xml:space="preserve">Miniräknare, </w:t>
            </w:r>
            <w:r w:rsidR="00B0776F">
              <w:rPr>
                <w:sz w:val="32"/>
              </w:rPr>
              <w:t xml:space="preserve">godkänd </w:t>
            </w:r>
            <w:r w:rsidRPr="00145F96">
              <w:rPr>
                <w:sz w:val="32"/>
              </w:rPr>
              <w:t>formelsamling, passare</w:t>
            </w:r>
            <w:r w:rsidR="00C20547">
              <w:rPr>
                <w:sz w:val="32"/>
              </w:rPr>
              <w:t>,</w:t>
            </w:r>
            <w:r w:rsidRPr="00145F96">
              <w:rPr>
                <w:sz w:val="32"/>
              </w:rPr>
              <w:t xml:space="preserve"> gradskiva och linjal</w:t>
            </w:r>
          </w:p>
        </w:tc>
      </w:tr>
      <w:tr w:rsidR="001D307C" w:rsidRPr="00145F96" w:rsidTr="00BB54A2">
        <w:tc>
          <w:tcPr>
            <w:tcW w:w="2930" w:type="dxa"/>
          </w:tcPr>
          <w:p w:rsidR="001D307C" w:rsidRPr="00145F96" w:rsidRDefault="001D307C" w:rsidP="00BB54A2">
            <w:pPr>
              <w:tabs>
                <w:tab w:val="left" w:pos="6520"/>
              </w:tabs>
              <w:rPr>
                <w:sz w:val="32"/>
              </w:rPr>
            </w:pPr>
            <w:r w:rsidRPr="00145F96">
              <w:rPr>
                <w:sz w:val="32"/>
              </w:rPr>
              <w:t>Omfattning och betygsgränser:</w:t>
            </w:r>
          </w:p>
        </w:tc>
        <w:tc>
          <w:tcPr>
            <w:tcW w:w="5959" w:type="dxa"/>
          </w:tcPr>
          <w:p w:rsidR="001D307C" w:rsidRPr="00145F96" w:rsidRDefault="001D307C" w:rsidP="00BB54A2">
            <w:pPr>
              <w:tabs>
                <w:tab w:val="left" w:pos="6520"/>
              </w:tabs>
              <w:rPr>
                <w:sz w:val="32"/>
              </w:rPr>
            </w:pPr>
            <w:r w:rsidRPr="00145F96">
              <w:rPr>
                <w:sz w:val="32"/>
              </w:rPr>
              <w:t xml:space="preserve">Student som uppnår minst 7 poäng av 12 möjliga får tillgodoräkna </w:t>
            </w:r>
            <w:r w:rsidR="00633F9B">
              <w:rPr>
                <w:sz w:val="32"/>
              </w:rPr>
              <w:t xml:space="preserve">sig uppgifter som svarar mot </w:t>
            </w:r>
            <w:r w:rsidR="00633F9B" w:rsidRPr="000F2F24">
              <w:rPr>
                <w:sz w:val="32"/>
              </w:rPr>
              <w:t>fyra</w:t>
            </w:r>
            <w:r w:rsidRPr="000F2F24">
              <w:rPr>
                <w:sz w:val="32"/>
              </w:rPr>
              <w:t xml:space="preserve"> </w:t>
            </w:r>
            <w:r w:rsidRPr="00145F96">
              <w:rPr>
                <w:sz w:val="32"/>
              </w:rPr>
              <w:t xml:space="preserve">poäng på </w:t>
            </w:r>
            <w:r w:rsidRPr="00145F96">
              <w:rPr>
                <w:b/>
                <w:sz w:val="32"/>
              </w:rPr>
              <w:t>ordinarie tentamen</w:t>
            </w:r>
            <w:r>
              <w:rPr>
                <w:sz w:val="32"/>
              </w:rPr>
              <w:t xml:space="preserve"> i Fysik för basår I</w:t>
            </w:r>
            <w:r w:rsidRPr="00145F96">
              <w:rPr>
                <w:sz w:val="32"/>
              </w:rPr>
              <w:t>.</w:t>
            </w:r>
          </w:p>
        </w:tc>
      </w:tr>
      <w:tr w:rsidR="001D307C" w:rsidRPr="00145F96" w:rsidTr="00BB54A2">
        <w:tc>
          <w:tcPr>
            <w:tcW w:w="2930" w:type="dxa"/>
          </w:tcPr>
          <w:p w:rsidR="001D307C" w:rsidRPr="00145F96" w:rsidRDefault="001D307C" w:rsidP="00BB54A2">
            <w:pPr>
              <w:tabs>
                <w:tab w:val="left" w:pos="6520"/>
              </w:tabs>
              <w:rPr>
                <w:sz w:val="32"/>
              </w:rPr>
            </w:pPr>
            <w:r w:rsidRPr="00145F96">
              <w:rPr>
                <w:sz w:val="32"/>
              </w:rPr>
              <w:t>Övrig information:</w:t>
            </w:r>
          </w:p>
        </w:tc>
        <w:tc>
          <w:tcPr>
            <w:tcW w:w="5959" w:type="dxa"/>
          </w:tcPr>
          <w:p w:rsidR="001D307C" w:rsidRPr="00145F96" w:rsidRDefault="001D307C" w:rsidP="00BB54A2">
            <w:pPr>
              <w:tabs>
                <w:tab w:val="left" w:pos="6520"/>
              </w:tabs>
              <w:rPr>
                <w:sz w:val="32"/>
              </w:rPr>
            </w:pPr>
            <w:r w:rsidRPr="00145F96">
              <w:rPr>
                <w:b/>
                <w:color w:val="000000"/>
                <w:sz w:val="32"/>
                <w:szCs w:val="32"/>
              </w:rPr>
              <w:t xml:space="preserve">Till samtliga uppgifter krävs fullständiga lösningar. </w:t>
            </w:r>
            <w:r w:rsidRPr="00145F96">
              <w:rPr>
                <w:b/>
                <w:sz w:val="32"/>
                <w:szCs w:val="32"/>
              </w:rPr>
              <w:t xml:space="preserve">Lösningarna skall vara tydliga och lätta att följa.  </w:t>
            </w:r>
            <w:r w:rsidRPr="00145F96">
              <w:rPr>
                <w:b/>
                <w:color w:val="000000"/>
                <w:sz w:val="32"/>
                <w:szCs w:val="32"/>
              </w:rPr>
              <w:t>Införda beteckningar skall definieras. Uppställda samband skall motiveras.</w:t>
            </w:r>
            <w:r w:rsidRPr="00145F96">
              <w:rPr>
                <w:b/>
                <w:sz w:val="32"/>
                <w:szCs w:val="32"/>
              </w:rPr>
              <w:t xml:space="preserve"> Till uppgifter innehållande kraftsituationer (eller andra vektorsituationer) skall vektorfigurer ritas med linjal. Skriv helst med blyertspenna</w:t>
            </w:r>
            <w:r w:rsidRPr="00145F96">
              <w:rPr>
                <w:b/>
                <w:sz w:val="32"/>
              </w:rPr>
              <w:t>!</w:t>
            </w:r>
          </w:p>
        </w:tc>
      </w:tr>
    </w:tbl>
    <w:p w:rsidR="006669E2" w:rsidRPr="008B4E19" w:rsidRDefault="009A0BE4" w:rsidP="008C443A">
      <w:pPr>
        <w:spacing w:after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B4E19">
        <w:rPr>
          <w:rFonts w:ascii="Times New Roman" w:hAnsi="Times New Roman" w:cs="Times New Roman"/>
          <w:b/>
          <w:color w:val="000000" w:themeColor="text1"/>
          <w:sz w:val="24"/>
          <w:szCs w:val="24"/>
        </w:rPr>
        <w:lastRenderedPageBreak/>
        <w:t>1</w:t>
      </w:r>
      <w:r w:rsidR="00B60742" w:rsidRPr="008B4E1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)</w:t>
      </w:r>
      <w:r w:rsidR="00400399" w:rsidRPr="008B4E1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0830E9" w:rsidRPr="008B4E1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77748F" w:rsidRPr="008B4E19">
        <w:rPr>
          <w:rFonts w:ascii="Times New Roman" w:hAnsi="Times New Roman" w:cs="Times New Roman"/>
          <w:color w:val="000000" w:themeColor="text1"/>
          <w:sz w:val="24"/>
          <w:szCs w:val="24"/>
        </w:rPr>
        <w:t>Stina cyklar</w:t>
      </w:r>
      <w:r w:rsidR="00464857">
        <w:rPr>
          <w:rFonts w:ascii="Times New Roman" w:hAnsi="Times New Roman" w:cs="Times New Roman"/>
          <w:color w:val="000000" w:themeColor="text1"/>
          <w:sz w:val="24"/>
          <w:szCs w:val="24"/>
        </w:rPr>
        <w:t>, längs en lång rak väg,</w:t>
      </w:r>
      <w:r w:rsidR="0077748F" w:rsidRPr="008B4E1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från Långträsk till Måsträsk via Stenträsk, Frostträsk och Björnträsk. Vägskylten i Långträsk visar 7 km till Stenträsk</w:t>
      </w:r>
      <w:r w:rsidR="00C036A5" w:rsidRPr="008B4E19">
        <w:rPr>
          <w:rFonts w:ascii="Times New Roman" w:hAnsi="Times New Roman" w:cs="Times New Roman"/>
          <w:color w:val="000000" w:themeColor="text1"/>
          <w:sz w:val="24"/>
          <w:szCs w:val="24"/>
        </w:rPr>
        <w:t>,</w:t>
      </w:r>
      <w:r w:rsidR="0077748F" w:rsidRPr="008B4E1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C036A5" w:rsidRPr="008B4E19">
        <w:rPr>
          <w:rFonts w:ascii="Times New Roman" w:hAnsi="Times New Roman" w:cs="Times New Roman"/>
          <w:color w:val="000000" w:themeColor="text1"/>
          <w:sz w:val="24"/>
          <w:szCs w:val="24"/>
        </w:rPr>
        <w:t>vägskylten i Stenträsk visar 13</w:t>
      </w:r>
      <w:r w:rsidR="008C5EAA" w:rsidRPr="008B4E1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m till Frostträsk,</w:t>
      </w:r>
      <w:r w:rsidR="0077748F" w:rsidRPr="008B4E1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8C5EAA" w:rsidRPr="008B4E1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ägskylten i Frostträsk visar 14 km till Björnträsk och vägskylten i Björnträsk visar 8 km till Måsträsk. </w:t>
      </w:r>
      <w:r w:rsidR="006669E2" w:rsidRPr="008B4E1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Stina cyklar hela sträckan på 3,7 timmar. </w:t>
      </w:r>
    </w:p>
    <w:p w:rsidR="004226F3" w:rsidRDefault="006669E2" w:rsidP="008C443A">
      <w:pPr>
        <w:spacing w:after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B4E1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Bestäm Stinas medelhastighet när hon cyklar denna </w:t>
      </w:r>
      <w:r w:rsidR="001F7AD8" w:rsidRPr="008B4E19">
        <w:rPr>
          <w:rFonts w:ascii="Times New Roman" w:hAnsi="Times New Roman" w:cs="Times New Roman"/>
          <w:color w:val="000000" w:themeColor="text1"/>
          <w:sz w:val="24"/>
          <w:szCs w:val="24"/>
        </w:rPr>
        <w:t>sträcka och ange ino</w:t>
      </w:r>
      <w:r w:rsidR="00464857">
        <w:rPr>
          <w:rFonts w:ascii="Times New Roman" w:hAnsi="Times New Roman" w:cs="Times New Roman"/>
          <w:color w:val="000000" w:themeColor="text1"/>
          <w:sz w:val="24"/>
          <w:szCs w:val="24"/>
        </w:rPr>
        <w:t>m vilka gränser den befinner sig</w:t>
      </w:r>
      <w:r w:rsidR="001F7AD8" w:rsidRPr="008B4E19">
        <w:rPr>
          <w:rFonts w:ascii="Times New Roman" w:hAnsi="Times New Roman" w:cs="Times New Roman"/>
          <w:color w:val="000000" w:themeColor="text1"/>
          <w:sz w:val="24"/>
          <w:szCs w:val="24"/>
        </w:rPr>
        <w:t>, d.v.s. ange största och minsta möjliga medelhastighet som är förenlig med givna data. Antag att alla avståndsangivelser är korrekt avrundad</w:t>
      </w:r>
      <w:r w:rsidR="008B4E19" w:rsidRPr="008B4E19">
        <w:rPr>
          <w:rFonts w:ascii="Times New Roman" w:hAnsi="Times New Roman" w:cs="Times New Roman"/>
          <w:color w:val="000000" w:themeColor="text1"/>
          <w:sz w:val="24"/>
          <w:szCs w:val="24"/>
        </w:rPr>
        <w:t>e till närmaste hela kilometer och att t</w:t>
      </w:r>
      <w:r w:rsidR="00287A35">
        <w:rPr>
          <w:rFonts w:ascii="Times New Roman" w:hAnsi="Times New Roman" w:cs="Times New Roman"/>
          <w:color w:val="000000" w:themeColor="text1"/>
          <w:sz w:val="24"/>
          <w:szCs w:val="24"/>
        </w:rPr>
        <w:t>iden är korrekt avrundad till två</w:t>
      </w:r>
      <w:r w:rsidR="00AB6FE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ärdesiffror</w:t>
      </w:r>
      <w:r w:rsidR="00287A3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8C443A" w:rsidRPr="008B4E19" w:rsidRDefault="004226F3" w:rsidP="008C443A">
      <w:pPr>
        <w:spacing w:after="0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Svaret ska anges med tre värdesiffror.</w:t>
      </w:r>
      <w:r w:rsidR="00287A35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7F54A7" w:rsidRPr="008B4E1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(2p)</w:t>
      </w:r>
    </w:p>
    <w:p w:rsidR="004F1376" w:rsidRPr="008B4E19" w:rsidRDefault="004F1376" w:rsidP="00F200EE">
      <w:pPr>
        <w:spacing w:after="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9A0BE4" w:rsidRDefault="009A0BE4" w:rsidP="00C3110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0B74D4" w:rsidRPr="00EC7BB9" w:rsidRDefault="00C42E7F" w:rsidP="00C31101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C7BB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2</w:t>
      </w:r>
      <w:r w:rsidR="006C49F7" w:rsidRPr="00EC7BB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)</w:t>
      </w:r>
      <w:r w:rsidR="004226F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</w:t>
      </w:r>
      <w:r w:rsidR="00062E30">
        <w:rPr>
          <w:rFonts w:ascii="Times New Roman" w:hAnsi="Times New Roman" w:cs="Times New Roman"/>
          <w:color w:val="000000" w:themeColor="text1"/>
          <w:sz w:val="24"/>
          <w:szCs w:val="24"/>
        </w:rPr>
        <w:t>En av fysikens grundläggande lagar, I</w:t>
      </w:r>
      <w:r w:rsidR="000B74D4" w:rsidRPr="00EC7BB9">
        <w:rPr>
          <w:rFonts w:ascii="Times New Roman" w:hAnsi="Times New Roman" w:cs="Times New Roman"/>
          <w:color w:val="000000" w:themeColor="text1"/>
          <w:sz w:val="24"/>
          <w:szCs w:val="24"/>
        </w:rPr>
        <w:t>mpulslagen</w:t>
      </w:r>
      <w:r w:rsidR="00062E30">
        <w:rPr>
          <w:rFonts w:ascii="Times New Roman" w:hAnsi="Times New Roman" w:cs="Times New Roman"/>
          <w:color w:val="000000" w:themeColor="text1"/>
          <w:sz w:val="24"/>
          <w:szCs w:val="24"/>
        </w:rPr>
        <w:t>,</w:t>
      </w:r>
      <w:r w:rsidR="000B74D4" w:rsidRPr="00EC7BB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er ut så här:  </w:t>
      </w:r>
      <w:r w:rsidR="003A321E" w:rsidRPr="00EC7BB9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14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.9pt;height:18.25pt" o:ole="">
            <v:imagedata r:id="rId9" o:title=""/>
          </v:shape>
          <o:OLEObject Type="Embed" ProgID="Equation.DSMT4" ShapeID="_x0000_i1025" DrawAspect="Content" ObjectID="_1599980289" r:id="rId10"/>
        </w:object>
      </w:r>
      <w:r w:rsidR="00062E3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 där </w:t>
      </w:r>
      <w:r w:rsidR="00062E30" w:rsidRPr="00815567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F</w:t>
      </w:r>
      <w:r w:rsidR="00062E3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är en kraft, </w:t>
      </w:r>
      <w:r w:rsidR="00062E30" w:rsidRPr="00815567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t</w:t>
      </w:r>
      <w:r w:rsidR="00062E3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är ett tidsintervall, m är en massa och </w:t>
      </w:r>
      <w:r w:rsidR="00062E30" w:rsidRPr="00815567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v</w:t>
      </w:r>
      <w:r w:rsidR="00062E30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1</w:t>
      </w:r>
      <w:r w:rsidR="00062E3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och </w:t>
      </w:r>
      <w:r w:rsidR="00062E30" w:rsidRPr="00815567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v</w:t>
      </w:r>
      <w:r w:rsidR="00062E30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="00062E3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är hastigheter</w:t>
      </w:r>
      <w:r w:rsidR="00AB6F51" w:rsidRPr="00EC7BB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Gör en (SI-) enhetsanalys på båda led och visa att enheten är densamma </w:t>
      </w:r>
      <w:r w:rsidR="00062E3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i höger led som i vänster led.  </w:t>
      </w:r>
      <w:r w:rsidR="004226F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(2</w:t>
      </w:r>
      <w:r w:rsidR="00AB6F51" w:rsidRPr="00EC7BB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p) </w:t>
      </w:r>
    </w:p>
    <w:p w:rsidR="00EB6EF3" w:rsidRPr="00EC7BB9" w:rsidRDefault="00EB6EF3" w:rsidP="00C31101">
      <w:pPr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:rsidR="009A0BE4" w:rsidRPr="006D759D" w:rsidRDefault="00C42E7F" w:rsidP="008704C5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6D759D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3</w:t>
      </w:r>
      <w:r w:rsidR="009A0BE4" w:rsidRPr="006D759D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)  </w:t>
      </w:r>
      <w:r w:rsidR="005C53D6" w:rsidRPr="006D759D">
        <w:rPr>
          <w:rFonts w:ascii="Times New Roman" w:hAnsi="Times New Roman" w:cs="Times New Roman"/>
          <w:color w:val="000000" w:themeColor="text1"/>
          <w:sz w:val="24"/>
          <w:szCs w:val="24"/>
        </w:rPr>
        <w:t>Ett föremål</w:t>
      </w:r>
      <w:r w:rsidR="003A321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är först i vila och</w:t>
      </w:r>
      <w:r w:rsidR="005C53D6" w:rsidRPr="006D759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läpps </w:t>
      </w:r>
      <w:r w:rsidR="003A321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sedan </w:t>
      </w:r>
      <w:r w:rsidR="005C53D6" w:rsidRPr="006D759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och tillåts falla fritt vid tiden </w:t>
      </w:r>
      <w:r w:rsidR="008704C5" w:rsidRPr="005C3B86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t</w:t>
      </w:r>
      <w:r w:rsidR="008704C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= 0 s. Hur lång                 sträcka faller det under </w:t>
      </w:r>
      <w:r w:rsidR="00242B4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intervallet mellan </w:t>
      </w:r>
      <w:r w:rsidR="00242B4B" w:rsidRPr="005C3B86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t</w:t>
      </w:r>
      <w:r w:rsidR="00242B4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= 2,5</w:t>
      </w:r>
      <w:r w:rsidR="00DE62FD">
        <w:rPr>
          <w:rFonts w:ascii="Times New Roman" w:hAnsi="Times New Roman" w:cs="Times New Roman"/>
          <w:color w:val="000000" w:themeColor="text1"/>
          <w:sz w:val="24"/>
          <w:szCs w:val="24"/>
        </w:rPr>
        <w:t>0</w:t>
      </w:r>
      <w:r w:rsidR="00242B4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 och </w:t>
      </w:r>
      <w:r w:rsidR="00242B4B" w:rsidRPr="005C3B86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t</w:t>
      </w:r>
      <w:r w:rsidR="00242B4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= 3</w:t>
      </w:r>
      <w:r w:rsidR="00DE62FD">
        <w:rPr>
          <w:rFonts w:ascii="Times New Roman" w:hAnsi="Times New Roman" w:cs="Times New Roman"/>
          <w:color w:val="000000" w:themeColor="text1"/>
          <w:sz w:val="24"/>
          <w:szCs w:val="24"/>
        </w:rPr>
        <w:t>,00</w:t>
      </w:r>
      <w:r w:rsidR="005C53D6" w:rsidRPr="006D759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</w:t>
      </w:r>
      <w:r w:rsidR="006D759D" w:rsidRPr="006D759D">
        <w:rPr>
          <w:rFonts w:ascii="Times New Roman" w:hAnsi="Times New Roman" w:cs="Times New Roman"/>
          <w:color w:val="000000" w:themeColor="text1"/>
          <w:sz w:val="24"/>
          <w:szCs w:val="24"/>
        </w:rPr>
        <w:t>?</w:t>
      </w:r>
      <w:r w:rsidR="008704C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                                Bortse från luftmotstånd.                   </w:t>
      </w:r>
      <w:r w:rsidR="008704C5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8704C5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8704C5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8704C5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8704C5" w:rsidRPr="006D759D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(2p)</w:t>
      </w:r>
    </w:p>
    <w:p w:rsidR="00D9672D" w:rsidRDefault="00D9672D" w:rsidP="009A0BE4">
      <w:pPr>
        <w:rPr>
          <w:rFonts w:ascii="Times New Roman" w:hAnsi="Times New Roman" w:cs="Times New Roman"/>
          <w:b/>
          <w:sz w:val="24"/>
          <w:szCs w:val="24"/>
        </w:rPr>
      </w:pPr>
    </w:p>
    <w:p w:rsidR="00A731A8" w:rsidRDefault="00C42E7F" w:rsidP="009A0BE4">
      <w:pPr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4</w:t>
      </w:r>
      <w:r w:rsidR="009A0BE4" w:rsidRPr="00960F73">
        <w:rPr>
          <w:rFonts w:ascii="Times New Roman" w:hAnsi="Times New Roman" w:cs="Times New Roman"/>
          <w:b/>
          <w:sz w:val="24"/>
          <w:szCs w:val="24"/>
        </w:rPr>
        <w:t>)</w:t>
      </w:r>
      <w:r w:rsidR="009A0BE4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="00D121D2" w:rsidRPr="007071F9">
        <w:rPr>
          <w:rFonts w:ascii="Times New Roman" w:hAnsi="Times New Roman" w:cs="Times New Roman"/>
          <w:color w:val="000000" w:themeColor="text1"/>
          <w:sz w:val="24"/>
          <w:szCs w:val="24"/>
        </w:rPr>
        <w:t>En låda släpas längs et</w:t>
      </w:r>
      <w:r w:rsidR="0066489D">
        <w:rPr>
          <w:rFonts w:ascii="Times New Roman" w:hAnsi="Times New Roman" w:cs="Times New Roman"/>
          <w:color w:val="000000" w:themeColor="text1"/>
          <w:sz w:val="24"/>
          <w:szCs w:val="24"/>
        </w:rPr>
        <w:t>t horisontellt golv (se figur) med konstant hastighet</w:t>
      </w:r>
      <w:r w:rsidR="00D121D2" w:rsidRPr="007071F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och med en horisontell lina. Dragkraften i linan är 48 N och friktionstalet mellan låda och golv är 0,</w:t>
      </w:r>
      <w:r w:rsidR="00DE62FD" w:rsidRPr="007071F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61. </w:t>
      </w:r>
      <w:r w:rsidR="007071F9" w:rsidRPr="007071F9">
        <w:rPr>
          <w:rFonts w:ascii="Times New Roman" w:hAnsi="Times New Roman" w:cs="Times New Roman"/>
          <w:color w:val="000000" w:themeColor="text1"/>
          <w:sz w:val="24"/>
          <w:szCs w:val="24"/>
        </w:rPr>
        <w:t>Bestäm lådans massa.</w:t>
      </w:r>
      <w:r w:rsidR="00056A93" w:rsidRPr="007071F9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056A93" w:rsidRPr="007071F9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056A93" w:rsidRPr="007071F9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DC7736" w:rsidRPr="007071F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="00AB6F51" w:rsidRPr="007071F9">
        <w:rPr>
          <w:rFonts w:ascii="Times New Roman" w:hAnsi="Times New Roman" w:cs="Times New Roman"/>
          <w:b/>
          <w:color w:val="000000" w:themeColor="text1"/>
          <w:position w:val="-4"/>
          <w:sz w:val="24"/>
          <w:szCs w:val="24"/>
        </w:rPr>
        <w:object w:dxaOrig="180" w:dyaOrig="279">
          <v:shape id="_x0000_i1026" type="#_x0000_t75" style="width:9.1pt;height:13.9pt" o:ole="">
            <v:imagedata r:id="rId11" o:title=""/>
          </v:shape>
          <o:OLEObject Type="Embed" ProgID="Equation.DSMT4" ShapeID="_x0000_i1026" DrawAspect="Content" ObjectID="_1599980290" r:id="rId12"/>
        </w:object>
      </w:r>
      <w:r w:rsidR="000B74D4" w:rsidRPr="007071F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="00833F8B" w:rsidRPr="007071F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="00065A7B" w:rsidRPr="007071F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(2p)</w:t>
      </w:r>
    </w:p>
    <w:p w:rsidR="007F59D4" w:rsidRPr="007F59D4" w:rsidRDefault="007F59D4" w:rsidP="007F59D4">
      <w:pPr>
        <w:kinsoku w:val="0"/>
        <w:overflowPunct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6D46A0" w:rsidRDefault="00BC359F" w:rsidP="00DB6C52">
      <w:pPr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noProof/>
          <w:color w:val="000000" w:themeColor="text1"/>
          <w:sz w:val="24"/>
          <w:szCs w:val="24"/>
          <w:lang w:eastAsia="sv-SE"/>
        </w:rPr>
        <mc:AlternateContent>
          <mc:Choice Requires="wpc">
            <w:drawing>
              <wp:inline distT="0" distB="0" distL="0" distR="0">
                <wp:extent cx="4870704" cy="1999488"/>
                <wp:effectExtent l="38100" t="0" r="101600" b="0"/>
                <wp:docPr id="1" name="Canvas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2" name="Straight Connector 2"/>
                        <wps:cNvCnPr/>
                        <wps:spPr>
                          <a:xfrm>
                            <a:off x="35999" y="1628758"/>
                            <a:ext cx="4834128" cy="6096"/>
                          </a:xfrm>
                          <a:prstGeom prst="line">
                            <a:avLst/>
                          </a:prstGeom>
                          <a:ln w="28575"/>
                          <a:effectLst>
                            <a:outerShdw blurRad="50800" dist="38100" dir="5400000" algn="t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scene3d>
                            <a:camera prst="orthographicFront"/>
                            <a:lightRig rig="threePt" dir="t"/>
                          </a:scene3d>
                          <a:sp3d>
                            <a:bevelT/>
                          </a:sp3d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" name="Rectangle 3"/>
                        <wps:cNvSpPr/>
                        <wps:spPr>
                          <a:xfrm>
                            <a:off x="1480751" y="854566"/>
                            <a:ext cx="1591056" cy="774192"/>
                          </a:xfrm>
                          <a:prstGeom prst="rect">
                            <a:avLst/>
                          </a:prstGeom>
                          <a:solidFill>
                            <a:schemeClr val="accent5">
                              <a:lumMod val="40000"/>
                              <a:lumOff val="60000"/>
                            </a:schemeClr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" name="Straight Connector 4"/>
                        <wps:cNvCnPr>
                          <a:stCxn id="3" idx="3"/>
                        </wps:cNvCnPr>
                        <wps:spPr>
                          <a:xfrm>
                            <a:off x="3071807" y="1241662"/>
                            <a:ext cx="179832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" name="Text Box 5"/>
                        <wps:cNvSpPr txBox="1"/>
                        <wps:spPr>
                          <a:xfrm>
                            <a:off x="4126415" y="933814"/>
                            <a:ext cx="463296" cy="24993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C359F" w:rsidRDefault="00BC359F">
                              <w:r>
                                <w:t>lin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" name="Text Box 5"/>
                        <wps:cNvSpPr txBox="1"/>
                        <wps:spPr>
                          <a:xfrm>
                            <a:off x="2008223" y="540790"/>
                            <a:ext cx="462915" cy="2495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C359F" w:rsidRPr="006D46A0" w:rsidRDefault="00BC359F" w:rsidP="00BC359F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  <w:rPr>
                                  <w:rFonts w:asciiTheme="minorHAnsi" w:hAnsiTheme="minorHAnsi"/>
                                </w:rPr>
                              </w:pPr>
                              <w:r w:rsidRPr="006D46A0">
                                <w:rPr>
                                  <w:rFonts w:asciiTheme="minorHAnsi" w:eastAsia="Calibri" w:hAnsiTheme="minorHAnsi"/>
                                  <w:sz w:val="22"/>
                                  <w:szCs w:val="22"/>
                                </w:rPr>
                                <w:t>låda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" name="Straight Arrow Connector 6"/>
                        <wps:cNvCnPr/>
                        <wps:spPr>
                          <a:xfrm>
                            <a:off x="1712399" y="305926"/>
                            <a:ext cx="804672" cy="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" name="Text Box 5"/>
                        <wps:cNvSpPr txBox="1"/>
                        <wps:spPr>
                          <a:xfrm>
                            <a:off x="1935071" y="95782"/>
                            <a:ext cx="462915" cy="2495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C359F" w:rsidRDefault="00BC359F" w:rsidP="00BC359F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Calibri"/>
                                  <w:sz w:val="22"/>
                                  <w:szCs w:val="22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1" o:spid="_x0000_s1026" editas="canvas" style="width:383.5pt;height:157.45pt;mso-position-horizontal-relative:char;mso-position-vertical-relative:line" coordsize="48704,199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">
                <v:shape id="_x0000_s1027" type="#_x0000_t75" style="position:absolute;width:48704;height:19989;visibility:visible;mso-wrap-style:square">
                  <v:fill o:detectmouseclick="t"/>
                  <v:path o:connecttype="none"/>
                </v:shape>
                <v:line id="Straight Connector 2" o:spid="_x0000_s1028" style="position:absolute;visibility:visible;mso-wrap-style:square" from="359,16287" to="48701,163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53cEcMAAADaAAAADwAAAGRycy9kb3ducmV2LnhtbESPT4vCMBTE74LfIbwFb5qugpZqFPEP&#10;7G1ZFXa9PZtnW2xeahO17qc3guBxmJnfMJNZY0pxpdoVlhV89iIQxKnVBWcKdtt1NwbhPLLG0jIp&#10;uJOD2bTdmmCi7Y1/6LrxmQgQdgkqyL2vEildmpNB17MVcfCOtjbog6wzqWu8BbgpZT+KhtJgwWEh&#10;x4oWOaWnzcUoOJz+efmLeh+PzGpwoeb4d959K9X5aOZjEJ4a/w6/2l9aQR+eV8INkNM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+d3BHDAAAA2gAAAA8AAAAAAAAAAAAA&#10;AAAAoQIAAGRycy9kb3ducmV2LnhtbFBLBQYAAAAABAAEAPkAAACRAwAAAAA=&#10;" strokecolor="#4579b8 [3044]" strokeweight="2.25pt">
                  <v:shadow on="t" color="black" opacity="26214f" origin=",-.5" offset="0,3pt"/>
                </v:line>
                <v:rect id="Rectangle 3" o:spid="_x0000_s1029" style="position:absolute;left:14807;top:8545;width:15911;height:774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1//iMQA&#10;AADaAAAADwAAAGRycy9kb3ducmV2LnhtbESPT2sCMRTE70K/Q3iFXqRmW6GU1axoqVq87bZ4fmze&#10;/qGblzWJuvrpG6HgcZiZ3zDzxWA6cSLnW8sKXiYJCOLS6pZrBT/f6+d3ED4ga+wsk4ILeVhkD6M5&#10;ptqeOadTEWoRIexTVNCE0KdS+rIhg35ie+LoVdYZDFG6WmqH5wg3nXxNkjdpsOW40GBPHw2Vv8XR&#10;KMi3B7fUq9XV5uP883rY7V01bJR6ehyWMxCBhnAP/7e/tIIp3K7EGyCz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Nf/4jEAAAA2gAAAA8AAAAAAAAAAAAAAAAAmAIAAGRycy9k&#10;b3ducmV2LnhtbFBLBQYAAAAABAAEAPUAAACJAwAAAAA=&#10;" fillcolor="#b6dde8 [1304]" strokecolor="#243f60 [1604]" strokeweight="2pt"/>
                <v:line id="Straight Connector 4" o:spid="_x0000_s1030" style="position:absolute;visibility:visible;mso-wrap-style:square" from="30718,12416" to="48701,124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CkThMMAAADaAAAADwAAAGRycy9kb3ducmV2LnhtbESPUWsCMRCE34X+h7BC3zSnbUVPo4hQ&#10;kNaX2v6A9bLeHV4212TVs7++EQp9HGbmG2ax6lyjLhRi7dnAaJiBIi68rbk08PX5OpiCioJssfFM&#10;Bm4UYbV86C0wt/7KH3TZS6kShGOOBiqRNtc6FhU5jEPfEifv6INDSTKU2ga8Jrhr9DjLJtphzWmh&#10;wpY2FRWn/dkZ+H7fbePt0Ixl8vLzdgrr6UyeojGP/W49ByXUyX/4r721Bp7hfiXdAL38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QpE4TDAAAA2gAAAA8AAAAAAAAAAAAA&#10;AAAAoQIAAGRycy9kb3ducmV2LnhtbFBLBQYAAAAABAAEAPkAAACRAwAAAAA=&#10;" strokecolor="#4579b8 [3044]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5" o:spid="_x0000_s1031" type="#_x0000_t202" style="position:absolute;left:41264;top:9338;width:4633;height:24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WLjT8QA&#10;AADaAAAADwAAAGRycy9kb3ducmV2LnhtbESPT4vCMBTE7wt+h/AEb2u6giJd0yIFUcQ9+Ofi7W3z&#10;bMs2L7WJWvfTG0HwOMzMb5hZ2plaXKl1lWUFX8MIBHFudcWFgsN+8TkF4TyyxtoyKbiTgzTpfcww&#10;1vbGW7rufCEChF2MCkrvm1hKl5dk0A1tQxy8k20N+iDbQuoWbwFuajmKook0WHFYKLGhrKT8b3cx&#10;CtbZ4ge3vyMz/a+z5eY0b86H41ipQb+bf4Pw1Pl3+NVeaQVjeF4JN0Am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Vi40/EAAAA2gAAAA8AAAAAAAAAAAAAAAAAmAIAAGRycy9k&#10;b3ducmV2LnhtbFBLBQYAAAAABAAEAPUAAACJAwAAAAA=&#10;" filled="f" stroked="f" strokeweight=".5pt">
                  <v:textbox>
                    <w:txbxContent>
                      <w:p w:rsidR="00BC359F" w:rsidRDefault="00BC359F">
                        <w:r>
                          <w:t>lina</w:t>
                        </w:r>
                      </w:p>
                    </w:txbxContent>
                  </v:textbox>
                </v:shape>
                <v:shape id="Text Box 5" o:spid="_x0000_s1032" type="#_x0000_t202" style="position:absolute;left:20082;top:5407;width:4629;height:24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vzYo8UA&#10;AADaAAAADwAAAGRycy9kb3ducmV2LnhtbESPQWvCQBSE7wX/w/IEb3VTwRpSVwmB0CLtwdRLb6/Z&#10;ZxKafZtmtyb6692C4HGYmW+Y9XY0rThR7xrLCp7mEQji0uqGKwWHz/wxBuE8ssbWMik4k4PtZvKw&#10;xkTbgfd0KnwlAoRdggpq77tESlfWZNDNbUccvKPtDfog+0rqHocAN61cRNGzNNhwWKixo6ym8qf4&#10;Mwp2Wf6B+++FiS9t9vp+TLvfw9dSqdl0TF9AeBr9PXxrv2kFK/i/Em6A3F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/NijxQAAANoAAAAPAAAAAAAAAAAAAAAAAJgCAABkcnMv&#10;ZG93bnJldi54bWxQSwUGAAAAAAQABAD1AAAAigMAAAAA&#10;" filled="f" stroked="f" strokeweight=".5pt">
                  <v:textbox>
                    <w:txbxContent>
                      <w:p w:rsidR="00BC359F" w:rsidRPr="006D46A0" w:rsidRDefault="00BC359F" w:rsidP="00BC359F">
                        <w:pPr>
                          <w:pStyle w:val="NormalWeb"/>
                          <w:spacing w:before="0" w:beforeAutospacing="0" w:after="200" w:afterAutospacing="0" w:line="276" w:lineRule="auto"/>
                          <w:rPr>
                            <w:rFonts w:asciiTheme="minorHAnsi" w:hAnsiTheme="minorHAnsi"/>
                          </w:rPr>
                        </w:pPr>
                        <w:r w:rsidRPr="006D46A0">
                          <w:rPr>
                            <w:rFonts w:asciiTheme="minorHAnsi" w:eastAsia="Calibri" w:hAnsiTheme="minorHAnsi"/>
                            <w:sz w:val="22"/>
                            <w:szCs w:val="22"/>
                          </w:rPr>
                          <w:t>låda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6" o:spid="_x0000_s1033" type="#_x0000_t32" style="position:absolute;left:17123;top:3059;width:804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TEP08EAAADaAAAADwAAAGRycy9kb3ducmV2LnhtbESPQYvCMBSE74L/ITzBm6YqlVKNIkLR&#10;67ourLdn82yLzUtpUu3+eyMseBxm5htmve1NLR7Uusqygtk0AkGcW11xoeD8nU0SEM4ja6wtk4I/&#10;crDdDAdrTLV98hc9Tr4QAcIuRQWl900qpctLMuimtiEO3s22Bn2QbSF1i88AN7WcR9FSGqw4LJTY&#10;0L6k/H7qjILF7dofEr+TSfZr910Xx/FPdlFqPOp3KxCeev8J/7ePWsES3lfCDZCb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5MQ/TwQAAANoAAAAPAAAAAAAAAAAAAAAA&#10;AKECAABkcnMvZG93bnJldi54bWxQSwUGAAAAAAQABAD5AAAAjwMAAAAA&#10;" strokecolor="#4579b8 [3044]">
                  <v:stroke endarrow="open"/>
                </v:shape>
                <v:shape id="Text Box 5" o:spid="_x0000_s1034" type="#_x0000_t202" style="position:absolute;left:19350;top:957;width:4629;height:24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Bcaj8UA&#10;AADbAAAADwAAAGRycy9kb3ducmV2LnhtbESPT2vCQBDF7wW/wzKCt7pRUCS6igSkRdqDfy7exuyY&#10;BLOzMbtq2k/vHAq9zfDevPebxapztXpQGyrPBkbDBBRx7m3FhYHjYfM+AxUissXaMxn4oQCrZe9t&#10;gan1T97RYx8LJSEcUjRQxtikWoe8JIdh6Bti0S6+dRhlbQttW3xKuKv1OEmm2mHF0lBiQ1lJ+XV/&#10;dwa22eYbd+exm/3W2cfXZd3cjqeJMYN+t56DitTFf/Pf9acVfKGXX2QAvX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FxqPxQAAANsAAAAPAAAAAAAAAAAAAAAAAJgCAABkcnMv&#10;ZG93bnJldi54bWxQSwUGAAAAAAQABAD1AAAAigMAAAAA&#10;" filled="f" stroked="f" strokeweight=".5pt">
                  <v:textbox>
                    <w:txbxContent>
                      <w:p w:rsidR="00BC359F" w:rsidRDefault="00BC359F" w:rsidP="00BC359F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Calibri"/>
                            <w:sz w:val="22"/>
                            <w:szCs w:val="22"/>
                          </w:rPr>
                          <w:t>v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016D85" w:rsidRDefault="00016D85" w:rsidP="00DB6C52">
      <w:pPr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:rsidR="00016D85" w:rsidRDefault="00016D85" w:rsidP="00DB6C52">
      <w:pPr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:rsidR="00016D85" w:rsidRDefault="00016D85" w:rsidP="00DB6C52">
      <w:pPr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:rsidR="00DF262F" w:rsidRDefault="00DF262F" w:rsidP="00DB6C52">
      <w:pPr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:rsidR="009A0BE4" w:rsidRPr="0098700F" w:rsidRDefault="00C42E7F" w:rsidP="0098700F">
      <w:pPr>
        <w:pStyle w:val="NormalWeb"/>
        <w:spacing w:before="0" w:beforeAutospacing="0" w:after="200" w:afterAutospacing="0" w:line="276" w:lineRule="auto"/>
        <w:rPr>
          <w:rFonts w:asciiTheme="minorHAnsi" w:hAnsiTheme="minorHAnsi"/>
        </w:rPr>
      </w:pPr>
      <w:r w:rsidRPr="00016D85">
        <w:rPr>
          <w:b/>
          <w:color w:val="000000" w:themeColor="text1"/>
        </w:rPr>
        <w:lastRenderedPageBreak/>
        <w:t>5</w:t>
      </w:r>
      <w:r w:rsidR="009A0BE4" w:rsidRPr="00016D85">
        <w:rPr>
          <w:b/>
          <w:color w:val="000000" w:themeColor="text1"/>
        </w:rPr>
        <w:t xml:space="preserve">)  </w:t>
      </w:r>
      <w:r w:rsidR="00DF262F">
        <w:rPr>
          <w:color w:val="000000" w:themeColor="text1"/>
        </w:rPr>
        <w:t>I en ring (R)</w:t>
      </w:r>
      <w:r w:rsidR="0098700F">
        <w:rPr>
          <w:color w:val="000000" w:themeColor="text1"/>
        </w:rPr>
        <w:t>, med massan</w:t>
      </w:r>
      <w:r w:rsidR="0098700F" w:rsidRPr="0098700F">
        <w:rPr>
          <w:color w:val="000000" w:themeColor="text1"/>
        </w:rPr>
        <w:t xml:space="preserve"> </w:t>
      </w:r>
      <w:r w:rsidR="0098700F" w:rsidRPr="0098700F">
        <w:rPr>
          <w:rFonts w:eastAsia="Calibri"/>
        </w:rPr>
        <w:t>6,2 kg</w:t>
      </w:r>
      <w:r w:rsidR="00740049">
        <w:rPr>
          <w:rFonts w:eastAsia="Calibri"/>
        </w:rPr>
        <w:t>,</w:t>
      </w:r>
      <w:r w:rsidR="0098700F">
        <w:rPr>
          <w:rFonts w:eastAsia="Calibri"/>
        </w:rPr>
        <w:t xml:space="preserve"> </w:t>
      </w:r>
      <w:r w:rsidR="00DF262F">
        <w:rPr>
          <w:color w:val="000000" w:themeColor="text1"/>
        </w:rPr>
        <w:t>är två linor (A och B</w:t>
      </w:r>
      <w:r w:rsidR="00BC0708" w:rsidRPr="00016D85">
        <w:rPr>
          <w:color w:val="000000" w:themeColor="text1"/>
        </w:rPr>
        <w:t>) fastsatta (se figur). Lina A sitte</w:t>
      </w:r>
      <w:r w:rsidR="00DF262F">
        <w:rPr>
          <w:color w:val="000000" w:themeColor="text1"/>
        </w:rPr>
        <w:t>r fast i taket och lina B i väggen</w:t>
      </w:r>
      <w:r w:rsidR="00016D85" w:rsidRPr="00016D85">
        <w:rPr>
          <w:color w:val="000000" w:themeColor="text1"/>
        </w:rPr>
        <w:t xml:space="preserve">. Bestäm spännkrafterna i linorna A och B. </w:t>
      </w:r>
      <w:r w:rsidR="00DF262F">
        <w:rPr>
          <w:color w:val="000000" w:themeColor="text1"/>
        </w:rPr>
        <w:t>Lina B är horisontell.</w:t>
      </w:r>
      <w:r w:rsidR="00DF262F">
        <w:rPr>
          <w:color w:val="000000" w:themeColor="text1"/>
        </w:rPr>
        <w:tab/>
      </w:r>
      <w:r w:rsidR="00410D65">
        <w:rPr>
          <w:color w:val="000000" w:themeColor="text1"/>
        </w:rPr>
        <w:tab/>
      </w:r>
      <w:r w:rsidR="00410D65">
        <w:rPr>
          <w:color w:val="000000" w:themeColor="text1"/>
        </w:rPr>
        <w:tab/>
      </w:r>
      <w:r w:rsidR="00410D65">
        <w:rPr>
          <w:color w:val="000000" w:themeColor="text1"/>
        </w:rPr>
        <w:tab/>
      </w:r>
      <w:r w:rsidR="00410D65">
        <w:rPr>
          <w:color w:val="000000" w:themeColor="text1"/>
        </w:rPr>
        <w:tab/>
      </w:r>
      <w:r w:rsidR="00410D65">
        <w:rPr>
          <w:color w:val="000000" w:themeColor="text1"/>
        </w:rPr>
        <w:tab/>
      </w:r>
      <w:r w:rsidR="009A0BE4" w:rsidRPr="00016D85">
        <w:rPr>
          <w:b/>
          <w:color w:val="000000" w:themeColor="text1"/>
        </w:rPr>
        <w:t>(2p)</w:t>
      </w:r>
    </w:p>
    <w:p w:rsidR="00206080" w:rsidRDefault="00206080" w:rsidP="00DB6C52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sv-SE"/>
        </w:rPr>
        <mc:AlternateContent>
          <mc:Choice Requires="wpc">
            <w:drawing>
              <wp:inline distT="0" distB="0" distL="0" distR="0" wp14:anchorId="6E819004" wp14:editId="7B7EE90D">
                <wp:extent cx="5486400" cy="3200400"/>
                <wp:effectExtent l="0" t="0" r="0" b="0"/>
                <wp:docPr id="8" name="Canvas 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1" name="Straight Connector 11"/>
                        <wps:cNvCnPr/>
                        <wps:spPr>
                          <a:xfrm>
                            <a:off x="493776" y="292608"/>
                            <a:ext cx="4364736" cy="0"/>
                          </a:xfrm>
                          <a:prstGeom prst="line">
                            <a:avLst/>
                          </a:prstGeom>
                          <a:ln w="28575"/>
                          <a:effectLst>
                            <a:outerShdw blurRad="50800" dist="38100" dir="18900000" algn="b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" name="Straight Connector 12"/>
                        <wps:cNvCnPr/>
                        <wps:spPr>
                          <a:xfrm>
                            <a:off x="4858512" y="292608"/>
                            <a:ext cx="0" cy="2194560"/>
                          </a:xfrm>
                          <a:prstGeom prst="line">
                            <a:avLst/>
                          </a:prstGeom>
                          <a:ln w="28575"/>
                          <a:effectLst>
                            <a:outerShdw blurRad="50800" dist="38100" algn="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" name="Oval 13"/>
                        <wps:cNvSpPr/>
                        <wps:spPr>
                          <a:xfrm>
                            <a:off x="3139440" y="1420368"/>
                            <a:ext cx="79248" cy="85344"/>
                          </a:xfrm>
                          <a:prstGeom prst="ellipse">
                            <a:avLst/>
                          </a:prstGeom>
                          <a:noFill/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" name="Straight Connector 14"/>
                        <wps:cNvCnPr>
                          <a:endCxn id="13" idx="1"/>
                        </wps:cNvCnPr>
                        <wps:spPr>
                          <a:xfrm>
                            <a:off x="1950720" y="292608"/>
                            <a:ext cx="1200326" cy="1140258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" name="Straight Connector 15"/>
                        <wps:cNvCnPr>
                          <a:stCxn id="13" idx="6"/>
                        </wps:cNvCnPr>
                        <wps:spPr>
                          <a:xfrm>
                            <a:off x="3218688" y="1463040"/>
                            <a:ext cx="1639824" cy="6096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" name="Text Box 19"/>
                        <wps:cNvSpPr txBox="1"/>
                        <wps:spPr>
                          <a:xfrm>
                            <a:off x="2554224" y="713232"/>
                            <a:ext cx="359664" cy="35966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D70BA" w:rsidRDefault="009D70BA">
                              <w: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" name="Text Box 19"/>
                        <wps:cNvSpPr txBox="1"/>
                        <wps:spPr>
                          <a:xfrm>
                            <a:off x="3794928" y="1204382"/>
                            <a:ext cx="359410" cy="3594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D70BA" w:rsidRPr="009D70BA" w:rsidRDefault="009D70BA" w:rsidP="009D70BA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  <w:rPr>
                                  <w:rFonts w:asciiTheme="minorHAnsi" w:hAnsiTheme="minorHAnsi"/>
                                </w:rPr>
                              </w:pPr>
                              <w:r w:rsidRPr="009D70BA">
                                <w:rPr>
                                  <w:rFonts w:asciiTheme="minorHAnsi" w:eastAsia="Calibri" w:hAnsiTheme="minorHAnsi"/>
                                  <w:sz w:val="22"/>
                                  <w:szCs w:val="22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" name="Text Box 19"/>
                        <wps:cNvSpPr txBox="1"/>
                        <wps:spPr>
                          <a:xfrm>
                            <a:off x="2928787" y="1356528"/>
                            <a:ext cx="359410" cy="3594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D70BA" w:rsidRPr="009D70BA" w:rsidRDefault="009D70BA" w:rsidP="009D70BA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  <w:rPr>
                                  <w:rFonts w:asciiTheme="minorHAnsi" w:hAnsiTheme="minorHAnsi"/>
                                </w:rPr>
                              </w:pPr>
                              <w:r>
                                <w:rPr>
                                  <w:rFonts w:asciiTheme="minorHAnsi" w:eastAsia="Calibri" w:hAnsiTheme="minorHAnsi"/>
                                  <w:sz w:val="22"/>
                                  <w:szCs w:val="22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" name="Text Box 19"/>
                        <wps:cNvSpPr txBox="1"/>
                        <wps:spPr>
                          <a:xfrm>
                            <a:off x="2776306" y="1597204"/>
                            <a:ext cx="874354" cy="3594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D70BA" w:rsidRPr="009D70BA" w:rsidRDefault="009D70BA" w:rsidP="009D70BA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  <w:rPr>
                                  <w:rFonts w:asciiTheme="minorHAnsi" w:hAnsiTheme="minorHAnsi"/>
                                </w:rPr>
                              </w:pPr>
                              <w:r>
                                <w:rPr>
                                  <w:rFonts w:asciiTheme="minorHAnsi" w:eastAsia="Calibri" w:hAnsiTheme="minorHAnsi"/>
                                  <w:sz w:val="22"/>
                                  <w:szCs w:val="22"/>
                                </w:rPr>
                                <w:t>m = 6,2 kg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" name="Straight Connector 23"/>
                        <wps:cNvCnPr/>
                        <wps:spPr>
                          <a:xfrm flipV="1">
                            <a:off x="3182112" y="292608"/>
                            <a:ext cx="0" cy="1127761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" name="Freeform 26"/>
                        <wps:cNvSpPr/>
                        <wps:spPr>
                          <a:xfrm>
                            <a:off x="2907792" y="1097280"/>
                            <a:ext cx="274997" cy="85344"/>
                          </a:xfrm>
                          <a:custGeom>
                            <a:avLst/>
                            <a:gdLst>
                              <a:gd name="connsiteX0" fmla="*/ 0 w 274997"/>
                              <a:gd name="connsiteY0" fmla="*/ 85344 h 85344"/>
                              <a:gd name="connsiteX1" fmla="*/ 48768 w 274997"/>
                              <a:gd name="connsiteY1" fmla="*/ 42672 h 85344"/>
                              <a:gd name="connsiteX2" fmla="*/ 48768 w 274997"/>
                              <a:gd name="connsiteY2" fmla="*/ 42672 h 85344"/>
                              <a:gd name="connsiteX3" fmla="*/ 109728 w 274997"/>
                              <a:gd name="connsiteY3" fmla="*/ 12192 h 85344"/>
                              <a:gd name="connsiteX4" fmla="*/ 164592 w 274997"/>
                              <a:gd name="connsiteY4" fmla="*/ 0 h 85344"/>
                              <a:gd name="connsiteX5" fmla="*/ 225552 w 274997"/>
                              <a:gd name="connsiteY5" fmla="*/ 0 h 85344"/>
                              <a:gd name="connsiteX6" fmla="*/ 268224 w 274997"/>
                              <a:gd name="connsiteY6" fmla="*/ 12192 h 85344"/>
                              <a:gd name="connsiteX7" fmla="*/ 274320 w 274997"/>
                              <a:gd name="connsiteY7" fmla="*/ 0 h 85344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</a:cxnLst>
                            <a:rect l="l" t="t" r="r" b="b"/>
                            <a:pathLst>
                              <a:path w="274997" h="85344">
                                <a:moveTo>
                                  <a:pt x="0" y="85344"/>
                                </a:moveTo>
                                <a:lnTo>
                                  <a:pt x="48768" y="42672"/>
                                </a:lnTo>
                                <a:lnTo>
                                  <a:pt x="48768" y="42672"/>
                                </a:lnTo>
                                <a:cubicBezTo>
                                  <a:pt x="58928" y="37592"/>
                                  <a:pt x="90424" y="19304"/>
                                  <a:pt x="109728" y="12192"/>
                                </a:cubicBezTo>
                                <a:cubicBezTo>
                                  <a:pt x="129032" y="5080"/>
                                  <a:pt x="145288" y="2032"/>
                                  <a:pt x="164592" y="0"/>
                                </a:cubicBezTo>
                                <a:cubicBezTo>
                                  <a:pt x="183896" y="-2032"/>
                                  <a:pt x="208280" y="-2032"/>
                                  <a:pt x="225552" y="0"/>
                                </a:cubicBezTo>
                                <a:cubicBezTo>
                                  <a:pt x="242824" y="2032"/>
                                  <a:pt x="260096" y="12192"/>
                                  <a:pt x="268224" y="12192"/>
                                </a:cubicBezTo>
                                <a:cubicBezTo>
                                  <a:pt x="276352" y="12192"/>
                                  <a:pt x="275336" y="6096"/>
                                  <a:pt x="274320" y="0"/>
                                </a:cubicBezTo>
                              </a:path>
                            </a:pathLst>
                          </a:custGeom>
                          <a:noFill/>
                          <a:ln w="3175"/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" name="Text Box 19"/>
                        <wps:cNvSpPr txBox="1"/>
                        <wps:spPr>
                          <a:xfrm>
                            <a:off x="2823378" y="890270"/>
                            <a:ext cx="440689" cy="3594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21D75" w:rsidRPr="00221D75" w:rsidRDefault="00221D75" w:rsidP="00221D75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  <w:rPr>
                                  <w:rFonts w:asciiTheme="minorHAnsi" w:hAnsiTheme="minorHAnsi"/>
                                </w:rPr>
                              </w:pPr>
                              <w:r>
                                <w:rPr>
                                  <w:rFonts w:asciiTheme="minorHAnsi" w:hAnsiTheme="minorHAnsi"/>
                                </w:rPr>
                                <w:t>41°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" name="Straight Connector 28"/>
                        <wps:cNvCnPr/>
                        <wps:spPr>
                          <a:xfrm>
                            <a:off x="3017520" y="292608"/>
                            <a:ext cx="0" cy="146304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" name="Straight Connector 29"/>
                        <wps:cNvCnPr/>
                        <wps:spPr>
                          <a:xfrm>
                            <a:off x="3017520" y="438912"/>
                            <a:ext cx="133526" cy="0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6" name="Straight Connector 96"/>
                        <wps:cNvCnPr/>
                        <wps:spPr>
                          <a:xfrm>
                            <a:off x="4725162" y="1319952"/>
                            <a:ext cx="133350" cy="0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7" name="Straight Connector 97"/>
                        <wps:cNvCnPr/>
                        <wps:spPr>
                          <a:xfrm>
                            <a:off x="4725162" y="1319952"/>
                            <a:ext cx="0" cy="149184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8" o:spid="_x0000_s1035" editas="canvas" style="width:6in;height:252pt;mso-position-horizontal-relative:char;mso-position-vertical-relative:line" coordsize="54864,320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">
                <v:shape id="_x0000_s1036" type="#_x0000_t75" style="position:absolute;width:54864;height:32004;visibility:visible;mso-wrap-style:square">
                  <v:fill o:detectmouseclick="t"/>
                  <v:path o:connecttype="none"/>
                </v:shape>
                <v:line id="Straight Connector 11" o:spid="_x0000_s1037" style="position:absolute;visibility:visible;mso-wrap-style:square" from="4937,2926" to="48585,29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fYdH8UAAADbAAAADwAAAGRycy9kb3ducmV2LnhtbESPQWvCQBCF74X+h2UKXopuIqglukop&#10;ioJQMFa8DtlpEpqdjdmNif/eFQreZnjve/NmsepNJa7UuNKygngUgSDOrC45V/Bz3Aw/QDiPrLGy&#10;TApu5GC1fH1ZYKJtxwe6pj4XIYRdggoK7+tESpcVZNCNbE0ctF/bGPRhbXKpG+xCuKnkOIqm0mDJ&#10;4UKBNX0VlP2lrQk12vdZur9sL/H3wU+7yXmz3o5PSg3e+s85CE+9f5r/6Z0OXAyPX8IAcnk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fYdH8UAAADbAAAADwAAAAAAAAAA&#10;AAAAAAChAgAAZHJzL2Rvd25yZXYueG1sUEsFBgAAAAAEAAQA+QAAAJMDAAAAAA==&#10;" strokecolor="#4579b8 [3044]" strokeweight="2.25pt">
                  <v:shadow on="t" color="black" opacity="26214f" origin="-.5,.5" offset=".74836mm,-.74836mm"/>
                </v:line>
                <v:line id="Straight Connector 12" o:spid="_x0000_s1038" style="position:absolute;visibility:visible;mso-wrap-style:square" from="48585,2926" to="48585,248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QwmesMAAADbAAAADwAAAGRycy9kb3ducmV2LnhtbERPS2sCMRC+C/0PYQpeRLN6KGVrFB8I&#10;PUjZqoceh8242XYzWZLUXfvrG0HwNh/fc+bL3jbiQj7UjhVMJxkI4tLpmisFp+Nu/AoiRGSNjWNS&#10;cKUAy8XTYI65dh1/0uUQK5FCOOSowMTY5lKG0pDFMHEtceLOzluMCfpKao9dCreNnGXZi7RYc2ow&#10;2NLGUPlz+LUKys32uzXF30ex9jyaXr8Kt+87pYbP/eoNRKQ+PsR397tO82dw+yUdIB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EMJnrDAAAA2wAAAA8AAAAAAAAAAAAA&#10;AAAAoQIAAGRycy9kb3ducmV2LnhtbFBLBQYAAAAABAAEAPkAAACRAwAAAAA=&#10;" strokecolor="#4579b8 [3044]" strokeweight="2.25pt">
                  <v:shadow on="t" color="black" opacity="26214f" origin="-.5" offset="3pt,0"/>
                </v:line>
                <v:oval id="Oval 13" o:spid="_x0000_s1039" style="position:absolute;left:31394;top:14203;width:792;height:85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GJBar8A&#10;AADbAAAADwAAAGRycy9kb3ducmV2LnhtbERPy6rCMBDdX/AfwgjurqkPVKpRvILgSvAB4m5oxraY&#10;TEqTa+vfG0FwN4fznMWqtUY8qPalYwWDfgKCOHO65FzB+bT9nYHwAVmjcUwKnuRhtez8LDDVruED&#10;PY4hFzGEfYoKihCqVEqfFWTR911FHLmbqy2GCOtc6hqbGG6NHCbJRFosOTYUWNGmoOx+/LcKxjs7&#10;3pvnoeHr1hjeDC92+ndRqtdt13MQgdrwFX/cOx3nj+D9SzxALl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EYkFqvwAAANsAAAAPAAAAAAAAAAAAAAAAAJgCAABkcnMvZG93bnJl&#10;di54bWxQSwUGAAAAAAQABAD1AAAAhAMAAAAA&#10;" filled="f" strokecolor="#243f60 [1604]" strokeweight="2pt"/>
                <v:line id="Straight Connector 14" o:spid="_x0000_s1040" style="position:absolute;visibility:visible;mso-wrap-style:square" from="19507,2926" to="31510,143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ad1n8IAAADbAAAADwAAAGRycy9kb3ducmV2LnhtbERPTWvCQBC9C/0PyxR6M5uWIja6ShEq&#10;nhRjRY9jdsyGZmdDdqvRX+8Kgrd5vM8ZTztbixO1vnKs4D1JQRAXTldcKvjd/PSHIHxA1lg7JgUX&#10;8jCdvPTGmGl35jWd8lCKGMI+QwUmhCaT0heGLPrENcSRO7rWYoiwLaVu8RzDbS0/0nQgLVYcGww2&#10;NDNU/OX/VkGRyyr/Wu6Gy/lhvjKzq1tsV3ul3l677xGIQF14ih/uhY7zP+H+SzxATm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ad1n8IAAADbAAAADwAAAAAAAAAAAAAA&#10;AAChAgAAZHJzL2Rvd25yZXYueG1sUEsFBgAAAAAEAAQA+QAAAJADAAAAAA==&#10;" strokecolor="#4579b8 [3044]" strokeweight="1pt"/>
                <v:line id="Straight Connector 15" o:spid="_x0000_s1041" style="position:absolute;visibility:visible;mso-wrap-style:square" from="32186,14630" to="48585,146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uvQBMIAAADbAAAADwAAAGRycy9kb3ducmV2LnhtbERPTWvCQBC9C/0PyxR6M5sWKja6ShEq&#10;nhRjRY9jdsyGZmdDdqvRX+8Kgrd5vM8ZTztbixO1vnKs4D1JQRAXTldcKvjd/PSHIHxA1lg7JgUX&#10;8jCdvPTGmGl35jWd8lCKGMI+QwUmhCaT0heGLPrENcSRO7rWYoiwLaVu8RzDbS0/0nQgLVYcGww2&#10;NDNU/OX/VkGRyyr/Wu6Gy/lhvjKzq1tsV3ul3l677xGIQF14ih/uhY7zP+H+SzxATm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uvQBMIAAADbAAAADwAAAAAAAAAAAAAA&#10;AAChAgAAZHJzL2Rvd25yZXYueG1sUEsFBgAAAAAEAAQA+QAAAJADAAAAAA==&#10;" strokecolor="#4579b8 [3044]" strokeweight="1pt"/>
                <v:shape id="Text Box 19" o:spid="_x0000_s1042" type="#_x0000_t202" style="position:absolute;left:25542;top:7132;width:3596;height:35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2zEsIA&#10;AADbAAAADwAAAGRycy9kb3ducmV2LnhtbERPS4vCMBC+L/gfwgh7W1MFRatRpCArix58XLyNzdgW&#10;m0ltslr99UYQvM3H95zJrDGluFLtCssKup0IBHFqdcGZgv1u8TME4TyyxtIyKbiTg9m09TXBWNsb&#10;b+i69ZkIIexiVJB7X8VSujQng65jK+LAnWxt0AdYZ1LXeAvhppS9KBpIgwWHhhwrSnJKz9t/o+Av&#10;Waxxc+yZ4aNMfleneXXZH/pKfbeb+RiEp8Z/xG/3Uof5I3j9Eg6Q0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LbMSwgAAANsAAAAPAAAAAAAAAAAAAAAAAJgCAABkcnMvZG93&#10;bnJldi54bWxQSwUGAAAAAAQABAD1AAAAhwMAAAAA&#10;" filled="f" stroked="f" strokeweight=".5pt">
                  <v:textbox>
                    <w:txbxContent>
                      <w:p w:rsidR="009D70BA" w:rsidRDefault="009D70BA">
                        <w:r>
                          <w:t>A</w:t>
                        </w:r>
                      </w:p>
                    </w:txbxContent>
                  </v:textbox>
                </v:shape>
                <v:shape id="Text Box 19" o:spid="_x0000_s1043" type="#_x0000_t202" style="position:absolute;left:37949;top:12043;width:3594;height:35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vQMsIA&#10;AADbAAAADwAAAGRycy9kb3ducmV2LnhtbERPy2rCQBTdC/7DcAvudNKAItFRJCAtxS58bNzdZq5J&#10;6MydmJkmsV/vLApdHs57vR2sER21vnas4HWWgCAunK65VHA576dLED4gazSOScGDPGw349EaM+16&#10;PlJ3CqWIIewzVFCF0GRS+qIii37mGuLI3VxrMUTYllK32Mdwa2SaJAtpsebYUGFDeUXF9+nHKvjI&#10;9594/Ert8tfkb4fbrrlfrnOlJi/DbgUi0BD+xX/ud60gjevjl/gD5OY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e9AywgAAANsAAAAPAAAAAAAAAAAAAAAAAJgCAABkcnMvZG93&#10;bnJldi54bWxQSwUGAAAAAAQABAD1AAAAhwMAAAAA&#10;" filled="f" stroked="f" strokeweight=".5pt">
                  <v:textbox>
                    <w:txbxContent>
                      <w:p w:rsidR="009D70BA" w:rsidRPr="009D70BA" w:rsidRDefault="009D70BA" w:rsidP="009D70BA">
                        <w:pPr>
                          <w:pStyle w:val="NormalWeb"/>
                          <w:spacing w:before="0" w:beforeAutospacing="0" w:after="200" w:afterAutospacing="0" w:line="276" w:lineRule="auto"/>
                          <w:rPr>
                            <w:rFonts w:asciiTheme="minorHAnsi" w:hAnsiTheme="minorHAnsi"/>
                          </w:rPr>
                        </w:pPr>
                        <w:r w:rsidRPr="009D70BA">
                          <w:rPr>
                            <w:rFonts w:asciiTheme="minorHAnsi" w:eastAsia="Calibri" w:hAnsiTheme="minorHAnsi"/>
                            <w:sz w:val="22"/>
                            <w:szCs w:val="22"/>
                          </w:rPr>
                          <w:t>B</w:t>
                        </w:r>
                      </w:p>
                    </w:txbxContent>
                  </v:textbox>
                </v:shape>
                <v:shape id="Text Box 19" o:spid="_x0000_s1044" type="#_x0000_t202" style="position:absolute;left:29287;top:13565;width:3594;height:35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d1qcQA&#10;AADbAAAADwAAAGRycy9kb3ducmV2LnhtbESPQYvCMBSE78L+h/AEb5paUKRrFCmIsuhBt5e9vW2e&#10;bbF56TZZrf56Iwgeh5n5hpkvO1OLC7WusqxgPIpAEOdWV1woyL7XwxkI55E11pZJwY0cLBcfvTkm&#10;2l75QJejL0SAsEtQQel9k0jp8pIMupFtiIN3sq1BH2RbSN3iNcBNLeMomkqDFYeFEhtKS8rPx3+j&#10;4Ctd7/HwG5vZvU43u9Oq+ct+JkoN+t3qE4Snzr/Dr/ZWK4jH8PwSfoBcP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U3danEAAAA2wAAAA8AAAAAAAAAAAAAAAAAmAIAAGRycy9k&#10;b3ducmV2LnhtbFBLBQYAAAAABAAEAPUAAACJAwAAAAA=&#10;" filled="f" stroked="f" strokeweight=".5pt">
                  <v:textbox>
                    <w:txbxContent>
                      <w:p w:rsidR="009D70BA" w:rsidRPr="009D70BA" w:rsidRDefault="009D70BA" w:rsidP="009D70BA">
                        <w:pPr>
                          <w:pStyle w:val="NormalWeb"/>
                          <w:spacing w:before="0" w:beforeAutospacing="0" w:after="200" w:afterAutospacing="0" w:line="276" w:lineRule="auto"/>
                          <w:rPr>
                            <w:rFonts w:asciiTheme="minorHAnsi" w:hAnsiTheme="minorHAnsi"/>
                          </w:rPr>
                        </w:pPr>
                        <w:r>
                          <w:rPr>
                            <w:rFonts w:asciiTheme="minorHAnsi" w:eastAsia="Calibri" w:hAnsiTheme="minorHAnsi"/>
                            <w:sz w:val="22"/>
                            <w:szCs w:val="22"/>
                          </w:rPr>
                          <w:t>R</w:t>
                        </w:r>
                      </w:p>
                    </w:txbxContent>
                  </v:textbox>
                </v:shape>
                <v:shape id="Text Box 19" o:spid="_x0000_s1045" type="#_x0000_t202" style="position:absolute;left:27763;top:15972;width:8743;height:35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Xr3sMA&#10;AADbAAAADwAAAGRycy9kb3ducmV2LnhtbESPQYvCMBSE74L/ITzBm6YWFKlGkYLsIu5B14u3Z/Ns&#10;i81LbaLW/fVGEPY4zMw3zHzZmkrcqXGlZQWjYQSCOLO65FzB4Xc9mIJwHlljZZkUPMnBctHtzDHR&#10;9sE7uu99LgKEXYIKCu/rREqXFWTQDW1NHLyzbQz6IJtc6gYfAW4qGUfRRBosOSwUWFNaUHbZ34yC&#10;Tbr+wd0pNtO/Kv3anlf19XAcK9XvtasZCE+t/w9/2t9aQRzD+0v4AXLx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eXr3sMAAADbAAAADwAAAAAAAAAAAAAAAACYAgAAZHJzL2Rv&#10;d25yZXYueG1sUEsFBgAAAAAEAAQA9QAAAIgDAAAAAA==&#10;" filled="f" stroked="f" strokeweight=".5pt">
                  <v:textbox>
                    <w:txbxContent>
                      <w:p w:rsidR="009D70BA" w:rsidRPr="009D70BA" w:rsidRDefault="009D70BA" w:rsidP="009D70BA">
                        <w:pPr>
                          <w:pStyle w:val="NormalWeb"/>
                          <w:spacing w:before="0" w:beforeAutospacing="0" w:after="200" w:afterAutospacing="0" w:line="276" w:lineRule="auto"/>
                          <w:rPr>
                            <w:rFonts w:asciiTheme="minorHAnsi" w:hAnsiTheme="minorHAnsi"/>
                          </w:rPr>
                        </w:pPr>
                        <w:r>
                          <w:rPr>
                            <w:rFonts w:asciiTheme="minorHAnsi" w:eastAsia="Calibri" w:hAnsiTheme="minorHAnsi"/>
                            <w:sz w:val="22"/>
                            <w:szCs w:val="22"/>
                          </w:rPr>
                          <w:t>m = 6,2 kg</w:t>
                        </w:r>
                      </w:p>
                    </w:txbxContent>
                  </v:textbox>
                </v:shape>
                <v:line id="Straight Connector 23" o:spid="_x0000_s1046" style="position:absolute;flip:y;visibility:visible;mso-wrap-style:square" from="31821,2926" to="31821,142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+WmsMMAAADbAAAADwAAAGRycy9kb3ducmV2LnhtbESPQYvCMBSE7wv+h/AEb2uqgivVKKKs&#10;eHBXrILXR/Nsis1LabJa//1GEDwOM/MNM1u0thI3anzpWMGgn4Agzp0uuVBwOn5/TkD4gKyxckwK&#10;HuRhMe98zDDV7s4HumWhEBHCPkUFJoQ6ldLnhiz6vquJo3dxjcUQZVNI3eA9wm0lh0kylhZLjgsG&#10;a1oZyq/Zn1WQJdbI3U9xbteHerupBvuv8+9eqV63XU5BBGrDO/xqb7WC4QieX+IPkPN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flprDDAAAA2wAAAA8AAAAAAAAAAAAA&#10;AAAAoQIAAGRycy9kb3ducmV2LnhtbFBLBQYAAAAABAAEAPkAAACRAwAAAAA=&#10;" strokecolor="#4579b8 [3044]">
                  <v:stroke dashstyle="dash"/>
                </v:line>
                <v:shape id="Freeform 26" o:spid="_x0000_s1047" style="position:absolute;left:29077;top:10972;width:2750;height:854;visibility:visible;mso-wrap-style:square;v-text-anchor:middle" coordsize="274997,853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1pBtsEA&#10;AADbAAAADwAAAGRycy9kb3ducmV2LnhtbESPwcrCMBCE7z/4DmEFL6KpHspPNYqKogdBqj7A0qxt&#10;sdmUJtr69kYQPA4z8w0zX3amEk9qXGlZwWQcgSDOrC45V3C97Eb/IJxH1lhZJgUvcrBc9P7mmGjb&#10;ckrPs89FgLBLUEHhfZ1I6bKCDLqxrYmDd7ONQR9kk0vdYBvgppLTKIqlwZLDQoE1bQrK7ueHUXBc&#10;56fJg2Ju98cu27ZpNBymW6UG/W41A+Gp87/wt33QCqYxfL6EHyAX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NaQbbBAAAA2wAAAA8AAAAAAAAAAAAAAAAAmAIAAGRycy9kb3du&#10;cmV2LnhtbFBLBQYAAAAABAAEAPUAAACGAwAAAAA=&#10;" path="m,85344l48768,42672r,c58928,37592,90424,19304,109728,12192,129032,5080,145288,2032,164592,v19304,-2032,43688,-2032,60960,c242824,2032,260096,12192,268224,12192v8128,,7112,-6096,6096,-12192e" filled="f" strokecolor="#243f60 [1604]" strokeweight=".25pt">
                  <v:path arrowok="t" o:connecttype="custom" o:connectlocs="0,85344;48768,42672;48768,42672;109728,12192;164592,0;225552,0;268224,12192;274320,0" o:connectangles="0,0,0,0,0,0,0,0"/>
                </v:shape>
                <v:shape id="Text Box 19" o:spid="_x0000_s1048" type="#_x0000_t202" style="position:absolute;left:28233;top:8902;width:4407;height:35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ZJIRsUA&#10;AADbAAAADwAAAGRycy9kb3ducmV2LnhtbESPS4vCQBCE7wv7H4Ze8LZODPgg6ygSkBXRg4+Lt95M&#10;mwQzPdnMqNFf7wiCx6KqvqLG09ZU4kKNKy0r6HUjEMSZ1SXnCva7+fcIhPPIGivLpOBGDqaTz48x&#10;JtpeeUOXrc9FgLBLUEHhfZ1I6bKCDLqurYmDd7SNQR9kk0vd4DXATSXjKBpIgyWHhQJrSgvKTtuz&#10;UbBM52vc/MVmdK/S39VxVv/vD32lOl/t7AeEp9a/w6/2QiuIh/D8En6AnD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kkhGxQAAANsAAAAPAAAAAAAAAAAAAAAAAJgCAABkcnMv&#10;ZG93bnJldi54bWxQSwUGAAAAAAQABAD1AAAAigMAAAAA&#10;" filled="f" stroked="f" strokeweight=".5pt">
                  <v:textbox>
                    <w:txbxContent>
                      <w:p w:rsidR="00221D75" w:rsidRPr="00221D75" w:rsidRDefault="00221D75" w:rsidP="00221D75">
                        <w:pPr>
                          <w:pStyle w:val="NormalWeb"/>
                          <w:spacing w:before="0" w:beforeAutospacing="0" w:after="200" w:afterAutospacing="0" w:line="276" w:lineRule="auto"/>
                          <w:rPr>
                            <w:rFonts w:asciiTheme="minorHAnsi" w:hAnsiTheme="minorHAnsi"/>
                          </w:rPr>
                        </w:pPr>
                        <w:r>
                          <w:rPr>
                            <w:rFonts w:asciiTheme="minorHAnsi" w:hAnsiTheme="minorHAnsi"/>
                          </w:rPr>
                          <w:t>41°</w:t>
                        </w:r>
                      </w:p>
                    </w:txbxContent>
                  </v:textbox>
                </v:shape>
                <v:line id="Straight Connector 28" o:spid="_x0000_s1049" style="position:absolute;visibility:visible;mso-wrap-style:square" from="30175,2926" to="30175,43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rIUrb8AAADbAAAADwAAAGRycy9kb3ducmV2LnhtbERPzYrCMBC+C75DGGFva6qI7FZTEaFL&#10;1ZOuDzA0Y1vaTEqT2vr25iB4/Pj+t7vRNOJBnassK1jMIxDEudUVFwpu/+n3DwjnkTU2lknBkxzs&#10;kulki7G2A1/ocfWFCCHsYlRQet/GUrq8JINublviwN1tZ9AH2BVSdziEcNPIZRStpcGKQ0OJLR1K&#10;yutrbxSkp/NqcFn269bt0dfpqv879b1SX7NxvwHhafQf8dudaQXLMDZ8CT9AJi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KrIUrb8AAADbAAAADwAAAAAAAAAAAAAAAACh&#10;AgAAZHJzL2Rvd25yZXYueG1sUEsFBgAAAAAEAAQA+QAAAI0DAAAAAA==&#10;" strokecolor="#4579b8 [3044]">
                  <v:stroke dashstyle="dash"/>
                </v:line>
                <v:line id="Straight Connector 29" o:spid="_x0000_s1050" style="position:absolute;visibility:visible;mso-wrap-style:square" from="30175,4389" to="31510,43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f6xNsEAAADbAAAADwAAAGRycy9kb3ducmV2LnhtbESP0YrCMBRE3wX/IVzBtzVVRNZqFBEq&#10;VZ909wMuzbUtNjelSW39eyMIPg4zc4ZZb3tTiQc1rrSsYDqJQBBnVpecK/j/S35+QTiPrLGyTAqe&#10;5GC7GQ7WGGvb8YUeV5+LAGEXo4LC+zqW0mUFGXQTWxMH72Ybgz7IJpe6wS7ATSVnUbSQBksOCwXW&#10;tC8ou19boyA5needS9OlW9RHf0/m7eHUtkqNR/1uBcJT77/hTzvVCmZLeH8JP0BuX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F/rE2wQAAANsAAAAPAAAAAAAAAAAAAAAA&#10;AKECAABkcnMvZG93bnJldi54bWxQSwUGAAAAAAQABAD5AAAAjwMAAAAA&#10;" strokecolor="#4579b8 [3044]">
                  <v:stroke dashstyle="dash"/>
                </v:line>
                <v:line id="Straight Connector 96" o:spid="_x0000_s1051" style="position:absolute;visibility:visible;mso-wrap-style:square" from="47251,13199" to="48585,131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97so8IAAADbAAAADwAAAGRycy9kb3ducmV2LnhtbESP0YrCMBRE34X9h3CFfdNUkaJdo8hC&#10;patP1v2AS3Nti81NaVLb/fuNIPg4zMwZZrsfTSMe1LnasoLFPAJBXFhdc6ng95rO1iCcR9bYWCYF&#10;f+Rgv/uYbDHRduALPXJfigBhl6CCyvs2kdIVFRl0c9sSB+9mO4M+yK6UusMhwE0jl1EUS4M1h4UK&#10;W/quqLjnvVGQns6rwWXZxsXtj7+nq/546nulPqfj4QuEp9G/w692phVsYnh+CT9A7v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97so8IAAADbAAAADwAAAAAAAAAAAAAA&#10;AAChAgAAZHJzL2Rvd25yZXYueG1sUEsFBgAAAAAEAAQA+QAAAJADAAAAAA==&#10;" strokecolor="#4579b8 [3044]">
                  <v:stroke dashstyle="dash"/>
                </v:line>
                <v:line id="Straight Connector 97" o:spid="_x0000_s1052" style="position:absolute;visibility:visible;mso-wrap-style:square" from="47251,13199" to="47251,146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JJJOMMAAADbAAAADwAAAGRycy9kb3ducmV2LnhtbESPzWrDMBCE74G+g9hCboncYNzGiRJK&#10;wMF1T037AIu1sU2slbHkn759VQjkOMzMN8z+OJtWjNS7xrKCl3UEgri0uuFKwc93tnoD4TyyxtYy&#10;KfglB8fD02KPqbYTf9F48ZUIEHYpKqi971IpXVmTQbe2HXHwrrY36IPsK6l7nALctHITRYk02HBY&#10;qLGjU03l7TIYBVnxGU8uz7cu6T78LYuHczEMSi2f5/cdCE+zf4Tv7Vwr2L7C/5fwA+Th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iSSTjDAAAA2wAAAA8AAAAAAAAAAAAA&#10;AAAAoQIAAGRycy9kb3ducmV2LnhtbFBLBQYAAAAABAAEAPkAAACRAwAAAAA=&#10;" strokecolor="#4579b8 [3044]">
                  <v:stroke dashstyle="dash"/>
                </v:line>
                <w10:anchorlock/>
              </v:group>
            </w:pict>
          </mc:Fallback>
        </mc:AlternateContent>
      </w:r>
    </w:p>
    <w:p w:rsidR="00CC547D" w:rsidRDefault="00CC547D" w:rsidP="00E7461C">
      <w:pPr>
        <w:tabs>
          <w:tab w:val="right" w:pos="9072"/>
        </w:tabs>
        <w:spacing w:after="0" w:line="24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:rsidR="00E7461C" w:rsidRDefault="00C42E7F" w:rsidP="00E7461C">
      <w:pPr>
        <w:tabs>
          <w:tab w:val="right" w:pos="9072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77F3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6</w:t>
      </w:r>
      <w:r w:rsidR="00960F73" w:rsidRPr="00377F3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)</w:t>
      </w:r>
      <w:r w:rsidR="004C7BF8" w:rsidRPr="00377F3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 </w:t>
      </w:r>
      <w:r w:rsidR="00E7461C">
        <w:rPr>
          <w:rFonts w:ascii="Times New Roman" w:hAnsi="Times New Roman" w:cs="Times New Roman"/>
          <w:sz w:val="24"/>
          <w:szCs w:val="24"/>
        </w:rPr>
        <w:t>Två vikter med massorna m</w:t>
      </w:r>
      <w:r w:rsidR="00E7461C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E7461C">
        <w:rPr>
          <w:rFonts w:ascii="Times New Roman" w:hAnsi="Times New Roman" w:cs="Times New Roman"/>
          <w:sz w:val="24"/>
          <w:szCs w:val="24"/>
        </w:rPr>
        <w:t xml:space="preserve"> = 532 g respektive m</w:t>
      </w:r>
      <w:r w:rsidR="00E7461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E7461C">
        <w:rPr>
          <w:rFonts w:ascii="Times New Roman" w:hAnsi="Times New Roman" w:cs="Times New Roman"/>
          <w:sz w:val="24"/>
          <w:szCs w:val="24"/>
        </w:rPr>
        <w:t xml:space="preserve"> = 834 g hänger över en lättrörlig trissa</w:t>
      </w:r>
      <w:r w:rsidR="00E7461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7461C">
        <w:rPr>
          <w:rFonts w:ascii="Times New Roman" w:hAnsi="Times New Roman" w:cs="Times New Roman"/>
          <w:sz w:val="24"/>
          <w:szCs w:val="24"/>
        </w:rPr>
        <w:t xml:space="preserve">enligt figuren. Vikterna släpps från stillastående, hur stor blir vikternas acceleration </w:t>
      </w:r>
      <w:r w:rsidR="00E7461C">
        <w:rPr>
          <w:rFonts w:ascii="Times New Roman" w:hAnsi="Times New Roman" w:cs="Times New Roman"/>
          <w:i/>
          <w:sz w:val="24"/>
          <w:szCs w:val="24"/>
        </w:rPr>
        <w:t>a</w:t>
      </w:r>
      <w:r w:rsidR="00E7461C">
        <w:rPr>
          <w:rFonts w:ascii="Times New Roman" w:hAnsi="Times New Roman" w:cs="Times New Roman"/>
          <w:sz w:val="24"/>
          <w:szCs w:val="24"/>
        </w:rPr>
        <w:t>?</w:t>
      </w:r>
      <w:r w:rsidR="00E7461C">
        <w:rPr>
          <w:rFonts w:ascii="Times New Roman" w:hAnsi="Times New Roman" w:cs="Times New Roman"/>
          <w:sz w:val="24"/>
          <w:szCs w:val="24"/>
        </w:rPr>
        <w:tab/>
        <w:t>(</w:t>
      </w:r>
      <w:r w:rsidR="00E7461C" w:rsidRPr="00E7461C">
        <w:rPr>
          <w:rFonts w:ascii="Times New Roman" w:hAnsi="Times New Roman" w:cs="Times New Roman"/>
          <w:b/>
          <w:sz w:val="24"/>
          <w:szCs w:val="24"/>
        </w:rPr>
        <w:t>2p</w:t>
      </w:r>
      <w:r w:rsidR="00E7461C">
        <w:rPr>
          <w:rFonts w:ascii="Times New Roman" w:hAnsi="Times New Roman" w:cs="Times New Roman"/>
          <w:sz w:val="24"/>
          <w:szCs w:val="24"/>
        </w:rPr>
        <w:t>)</w:t>
      </w:r>
    </w:p>
    <w:p w:rsidR="00E7461C" w:rsidRDefault="00E7461C" w:rsidP="00E7461C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77F3E" w:rsidRDefault="00377F3E" w:rsidP="004C080F">
      <w:pPr>
        <w:rPr>
          <w:rFonts w:ascii="Times New Roman" w:hAnsi="Times New Roman" w:cs="Times New Roman"/>
          <w:b/>
          <w:sz w:val="24"/>
          <w:szCs w:val="24"/>
        </w:rPr>
      </w:pPr>
    </w:p>
    <w:p w:rsidR="00CC547D" w:rsidRDefault="00F70A58" w:rsidP="004C080F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sv-SE"/>
        </w:rPr>
        <w:drawing>
          <wp:inline distT="0" distB="0" distL="0" distR="0" wp14:anchorId="20FF37B5" wp14:editId="7A08DBA3">
            <wp:extent cx="2109470" cy="1987550"/>
            <wp:effectExtent l="0" t="0" r="508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9470" cy="1987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547D" w:rsidRDefault="00CC547D" w:rsidP="004C080F">
      <w:pPr>
        <w:rPr>
          <w:rFonts w:ascii="Times New Roman" w:hAnsi="Times New Roman" w:cs="Times New Roman"/>
          <w:b/>
          <w:sz w:val="24"/>
          <w:szCs w:val="24"/>
        </w:rPr>
      </w:pPr>
    </w:p>
    <w:p w:rsidR="00CC547D" w:rsidRDefault="00CC547D" w:rsidP="004C080F">
      <w:pPr>
        <w:rPr>
          <w:rFonts w:ascii="Times New Roman" w:hAnsi="Times New Roman" w:cs="Times New Roman"/>
          <w:b/>
          <w:sz w:val="24"/>
          <w:szCs w:val="24"/>
        </w:rPr>
      </w:pPr>
    </w:p>
    <w:p w:rsidR="00CC547D" w:rsidRDefault="00CC547D" w:rsidP="004C080F">
      <w:pPr>
        <w:rPr>
          <w:rFonts w:ascii="Times New Roman" w:hAnsi="Times New Roman" w:cs="Times New Roman"/>
          <w:b/>
          <w:sz w:val="24"/>
          <w:szCs w:val="24"/>
        </w:rPr>
      </w:pPr>
    </w:p>
    <w:p w:rsidR="00CC547D" w:rsidRDefault="00CC547D" w:rsidP="004C080F">
      <w:pPr>
        <w:rPr>
          <w:rFonts w:ascii="Times New Roman" w:hAnsi="Times New Roman" w:cs="Times New Roman"/>
          <w:b/>
          <w:sz w:val="24"/>
          <w:szCs w:val="24"/>
        </w:rPr>
      </w:pPr>
    </w:p>
    <w:p w:rsidR="00F70A58" w:rsidRDefault="00F70A58" w:rsidP="004C080F">
      <w:pPr>
        <w:rPr>
          <w:rFonts w:ascii="Times New Roman" w:hAnsi="Times New Roman" w:cs="Times New Roman"/>
          <w:b/>
          <w:sz w:val="24"/>
          <w:szCs w:val="24"/>
        </w:rPr>
      </w:pPr>
    </w:p>
    <w:p w:rsidR="004C054C" w:rsidRDefault="003B50D3" w:rsidP="004C080F">
      <w:pPr>
        <w:ind w:left="1304" w:firstLine="1304"/>
        <w:rPr>
          <w:rFonts w:ascii="Times New Roman" w:hAnsi="Times New Roman" w:cs="Times New Roman"/>
          <w:b/>
          <w:sz w:val="32"/>
          <w:szCs w:val="32"/>
        </w:rPr>
      </w:pPr>
      <w:r w:rsidRPr="009B0163">
        <w:rPr>
          <w:rFonts w:ascii="Times New Roman" w:hAnsi="Times New Roman" w:cs="Times New Roman"/>
          <w:b/>
          <w:sz w:val="32"/>
          <w:szCs w:val="32"/>
        </w:rPr>
        <w:t>L</w:t>
      </w:r>
      <w:r w:rsidR="009B0163">
        <w:rPr>
          <w:rFonts w:ascii="Times New Roman" w:hAnsi="Times New Roman" w:cs="Times New Roman"/>
          <w:b/>
          <w:sz w:val="32"/>
          <w:szCs w:val="32"/>
        </w:rPr>
        <w:t>ÖSNINGSFÖRSLAG</w:t>
      </w:r>
    </w:p>
    <w:p w:rsidR="008F2C1B" w:rsidRDefault="008F2C1B" w:rsidP="008F2C1B">
      <w:pPr>
        <w:rPr>
          <w:rFonts w:ascii="Times New Roman" w:hAnsi="Times New Roman" w:cs="Times New Roman"/>
          <w:b/>
          <w:sz w:val="32"/>
          <w:szCs w:val="32"/>
        </w:rPr>
      </w:pPr>
    </w:p>
    <w:p w:rsidR="00454C6B" w:rsidRDefault="00C42E7F" w:rsidP="00056A93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="00E02E0C" w:rsidRPr="00E02E0C">
        <w:rPr>
          <w:rFonts w:ascii="Times New Roman" w:hAnsi="Times New Roman" w:cs="Times New Roman"/>
          <w:sz w:val="24"/>
          <w:szCs w:val="24"/>
        </w:rPr>
        <w:t>)</w:t>
      </w:r>
      <w:r w:rsidR="00E02E0C">
        <w:rPr>
          <w:rFonts w:ascii="Times New Roman" w:hAnsi="Times New Roman" w:cs="Times New Roman"/>
          <w:sz w:val="24"/>
          <w:szCs w:val="24"/>
        </w:rPr>
        <w:t xml:space="preserve">  </w:t>
      </w:r>
      <w:r w:rsidR="00454C6B">
        <w:rPr>
          <w:rFonts w:ascii="Times New Roman" w:hAnsi="Times New Roman" w:cs="Times New Roman"/>
          <w:sz w:val="24"/>
          <w:szCs w:val="24"/>
        </w:rPr>
        <w:t xml:space="preserve">Medelhastighet räknas ut som </w:t>
      </w:r>
      <w:r w:rsidR="00454C6B" w:rsidRPr="00454C6B">
        <w:rPr>
          <w:rFonts w:ascii="Times New Roman" w:hAnsi="Times New Roman" w:cs="Times New Roman"/>
          <w:position w:val="-24"/>
          <w:sz w:val="24"/>
          <w:szCs w:val="24"/>
        </w:rPr>
        <w:object w:dxaOrig="580" w:dyaOrig="620">
          <v:shape id="_x0000_i1027" type="#_x0000_t75" style="width:28.8pt;height:31.2pt" o:ole="">
            <v:imagedata r:id="rId14" o:title=""/>
          </v:shape>
          <o:OLEObject Type="Embed" ProgID="Equation.DSMT4" ShapeID="_x0000_i1027" DrawAspect="Content" ObjectID="_1599980291" r:id="rId15"/>
        </w:object>
      </w:r>
      <w:r w:rsidR="00454C6B">
        <w:rPr>
          <w:rFonts w:ascii="Times New Roman" w:hAnsi="Times New Roman" w:cs="Times New Roman"/>
          <w:sz w:val="24"/>
          <w:szCs w:val="24"/>
        </w:rPr>
        <w:t>, d.v.s. totalt tillryggalagd sträcka genom motsvarande tidsintervall.</w:t>
      </w:r>
    </w:p>
    <w:p w:rsidR="00C4037F" w:rsidRDefault="00454C6B" w:rsidP="00056A93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429F9" w:rsidRPr="00454C6B">
        <w:rPr>
          <w:rFonts w:ascii="Times New Roman" w:hAnsi="Times New Roman" w:cs="Times New Roman"/>
          <w:position w:val="-28"/>
          <w:sz w:val="24"/>
          <w:szCs w:val="24"/>
        </w:rPr>
        <w:object w:dxaOrig="3920" w:dyaOrig="660">
          <v:shape id="_x0000_i1028" type="#_x0000_t75" style="width:196.3pt;height:33.1pt" o:ole="">
            <v:imagedata r:id="rId16" o:title=""/>
          </v:shape>
          <o:OLEObject Type="Embed" ProgID="Equation.DSMT4" ShapeID="_x0000_i1028" DrawAspect="Content" ObjectID="_1599980292" r:id="rId17"/>
        </w:object>
      </w:r>
    </w:p>
    <w:p w:rsidR="00E047D4" w:rsidRDefault="00E047D4" w:rsidP="00056A93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törsta möjliga hastighet förenlig med givna data:</w:t>
      </w:r>
    </w:p>
    <w:p w:rsidR="00E047D4" w:rsidRDefault="009429F9" w:rsidP="00056A93">
      <w:pPr>
        <w:jc w:val="both"/>
        <w:rPr>
          <w:rFonts w:ascii="Times New Roman" w:hAnsi="Times New Roman" w:cs="Times New Roman"/>
          <w:sz w:val="24"/>
          <w:szCs w:val="24"/>
        </w:rPr>
      </w:pPr>
      <w:r w:rsidRPr="00454C6B">
        <w:rPr>
          <w:rFonts w:ascii="Times New Roman" w:hAnsi="Times New Roman" w:cs="Times New Roman"/>
          <w:position w:val="-28"/>
          <w:sz w:val="24"/>
          <w:szCs w:val="24"/>
        </w:rPr>
        <w:object w:dxaOrig="5100" w:dyaOrig="660">
          <v:shape id="_x0000_i1029" type="#_x0000_t75" style="width:255.35pt;height:33.1pt" o:ole="">
            <v:imagedata r:id="rId18" o:title=""/>
          </v:shape>
          <o:OLEObject Type="Embed" ProgID="Equation.DSMT4" ShapeID="_x0000_i1029" DrawAspect="Content" ObjectID="_1599980293" r:id="rId19"/>
        </w:object>
      </w:r>
    </w:p>
    <w:p w:rsidR="009D0C15" w:rsidRDefault="009D0C15" w:rsidP="00056A93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 och minsta möjliga hastighet:</w:t>
      </w:r>
    </w:p>
    <w:p w:rsidR="009D0C15" w:rsidRDefault="009429F9" w:rsidP="00056A93">
      <w:pPr>
        <w:jc w:val="both"/>
        <w:rPr>
          <w:rFonts w:ascii="Times New Roman" w:hAnsi="Times New Roman" w:cs="Times New Roman"/>
          <w:sz w:val="24"/>
          <w:szCs w:val="24"/>
        </w:rPr>
      </w:pPr>
      <w:r w:rsidRPr="00454C6B">
        <w:rPr>
          <w:rFonts w:ascii="Times New Roman" w:hAnsi="Times New Roman" w:cs="Times New Roman"/>
          <w:position w:val="-28"/>
          <w:sz w:val="24"/>
          <w:szCs w:val="24"/>
        </w:rPr>
        <w:object w:dxaOrig="5080" w:dyaOrig="660">
          <v:shape id="_x0000_i1030" type="#_x0000_t75" style="width:253.9pt;height:33.1pt" o:ole="">
            <v:imagedata r:id="rId20" o:title=""/>
          </v:shape>
          <o:OLEObject Type="Embed" ProgID="Equation.DSMT4" ShapeID="_x0000_i1030" DrawAspect="Content" ObjectID="_1599980294" r:id="rId21"/>
        </w:object>
      </w:r>
    </w:p>
    <w:p w:rsidR="00056A93" w:rsidRDefault="00027A28" w:rsidP="00056A93">
      <w:pPr>
        <w:jc w:val="both"/>
        <w:rPr>
          <w:rFonts w:ascii="Times New Roman" w:hAnsi="Times New Roman" w:cs="Times New Roman"/>
          <w:sz w:val="24"/>
          <w:szCs w:val="24"/>
        </w:rPr>
      </w:pPr>
      <w:r w:rsidRPr="00027A28">
        <w:rPr>
          <w:rFonts w:ascii="Times New Roman" w:hAnsi="Times New Roman" w:cs="Times New Roman"/>
          <w:sz w:val="24"/>
          <w:szCs w:val="24"/>
          <w:u w:val="single"/>
        </w:rPr>
        <w:t>Svar:</w:t>
      </w:r>
      <w:r>
        <w:rPr>
          <w:rFonts w:ascii="Times New Roman" w:hAnsi="Times New Roman" w:cs="Times New Roman"/>
          <w:sz w:val="24"/>
          <w:szCs w:val="24"/>
        </w:rPr>
        <w:t xml:space="preserve">  Minsta möjliga hastighet är </w:t>
      </w:r>
      <w:r w:rsidR="009429F9" w:rsidRPr="00027A28">
        <w:rPr>
          <w:rFonts w:ascii="Times New Roman" w:hAnsi="Times New Roman" w:cs="Times New Roman"/>
          <w:position w:val="-10"/>
          <w:sz w:val="24"/>
          <w:szCs w:val="24"/>
        </w:rPr>
        <w:object w:dxaOrig="1080" w:dyaOrig="320">
          <v:shape id="_x0000_i1031" type="#_x0000_t75" style="width:54.25pt;height:15.85pt" o:ole="">
            <v:imagedata r:id="rId22" o:title=""/>
          </v:shape>
          <o:OLEObject Type="Embed" ProgID="Equation.DSMT4" ShapeID="_x0000_i1031" DrawAspect="Content" ObjectID="_1599980295" r:id="rId23"/>
        </w:object>
      </w:r>
      <w:r>
        <w:rPr>
          <w:rFonts w:ascii="Times New Roman" w:hAnsi="Times New Roman" w:cs="Times New Roman"/>
          <w:sz w:val="24"/>
          <w:szCs w:val="24"/>
        </w:rPr>
        <w:t xml:space="preserve"> och största möjliga hastighet är </w:t>
      </w:r>
      <w:r w:rsidR="009429F9" w:rsidRPr="00027A28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032" type="#_x0000_t75" style="width:52.3pt;height:15.85pt" o:ole="">
            <v:imagedata r:id="rId24" o:title=""/>
          </v:shape>
          <o:OLEObject Type="Embed" ProgID="Equation.DSMT4" ShapeID="_x0000_i1032" DrawAspect="Content" ObjectID="_1599980296" r:id="rId25"/>
        </w:object>
      </w:r>
      <w:r w:rsidR="005C3B86">
        <w:rPr>
          <w:rFonts w:ascii="Times New Roman" w:hAnsi="Times New Roman" w:cs="Times New Roman"/>
          <w:sz w:val="24"/>
          <w:szCs w:val="24"/>
        </w:rPr>
        <w:t xml:space="preserve">. </w:t>
      </w:r>
      <w:r w:rsidR="005C3B86">
        <w:rPr>
          <w:rFonts w:ascii="Times New Roman" w:hAnsi="Times New Roman" w:cs="Times New Roman"/>
          <w:sz w:val="24"/>
          <w:szCs w:val="24"/>
        </w:rPr>
        <w:br/>
      </w:r>
      <w:r w:rsidR="00ED427F">
        <w:rPr>
          <w:rFonts w:ascii="Times New Roman" w:hAnsi="Times New Roman" w:cs="Times New Roman"/>
          <w:sz w:val="24"/>
          <w:szCs w:val="24"/>
        </w:rPr>
        <w:t xml:space="preserve">Stinas medelhastighet är </w:t>
      </w:r>
      <w:r w:rsidR="009429F9" w:rsidRPr="00027A28">
        <w:rPr>
          <w:rFonts w:ascii="Times New Roman" w:hAnsi="Times New Roman" w:cs="Times New Roman"/>
          <w:position w:val="-10"/>
          <w:sz w:val="24"/>
          <w:szCs w:val="24"/>
        </w:rPr>
        <w:object w:dxaOrig="1060" w:dyaOrig="320">
          <v:shape id="_x0000_i1033" type="#_x0000_t75" style="width:52.8pt;height:15.85pt" o:ole="">
            <v:imagedata r:id="rId26" o:title=""/>
          </v:shape>
          <o:OLEObject Type="Embed" ProgID="Equation.DSMT4" ShapeID="_x0000_i1033" DrawAspect="Content" ObjectID="_1599980297" r:id="rId2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56A93" w:rsidRDefault="00056A93" w:rsidP="00056A93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005056" w:rsidRPr="00BF04AF" w:rsidRDefault="002F3828" w:rsidP="00056A93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F04A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2)   </w:t>
      </w:r>
      <w:r w:rsidR="00006E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</w:t>
      </w:r>
      <w:r w:rsidR="00005056" w:rsidRPr="00BF04AF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1480" w:dyaOrig="360">
          <v:shape id="_x0000_i1034" type="#_x0000_t75" style="width:73.9pt;height:18.25pt" o:ole="">
            <v:imagedata r:id="rId9" o:title=""/>
          </v:shape>
          <o:OLEObject Type="Embed" ProgID="Equation.DSMT4" ShapeID="_x0000_i1034" DrawAspect="Content" ObjectID="_1599980298" r:id="rId28"/>
        </w:object>
      </w:r>
    </w:p>
    <w:p w:rsidR="00005056" w:rsidRPr="00BF04AF" w:rsidRDefault="00005056" w:rsidP="00056A93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F04A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Enhet i vänster led:  </w:t>
      </w:r>
      <w:r w:rsidRPr="00BF04AF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2380" w:dyaOrig="620">
          <v:shape id="_x0000_i1035" type="#_x0000_t75" style="width:119.05pt;height:31.2pt" o:ole="">
            <v:imagedata r:id="rId29" o:title=""/>
          </v:shape>
          <o:OLEObject Type="Embed" ProgID="Equation.DSMT4" ShapeID="_x0000_i1035" DrawAspect="Content" ObjectID="_1599980299" r:id="rId30"/>
        </w:object>
      </w:r>
    </w:p>
    <w:p w:rsidR="00005056" w:rsidRDefault="00005056" w:rsidP="00056A93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F04A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Enhet i höger led: </w:t>
      </w:r>
      <w:r w:rsidRPr="00BF04AF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1480" w:dyaOrig="620">
          <v:shape id="_x0000_i1036" type="#_x0000_t75" style="width:73.9pt;height:31.2pt" o:ole="">
            <v:imagedata r:id="rId31" o:title=""/>
          </v:shape>
          <o:OLEObject Type="Embed" ProgID="Equation.DSMT4" ShapeID="_x0000_i1036" DrawAspect="Content" ObjectID="_1599980300" r:id="rId32"/>
        </w:object>
      </w:r>
      <w:r w:rsidR="00BF04AF" w:rsidRPr="00BF04A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(båda termerna i höger led har samma enhet och därmed har hela högerledet denna enhet)</w:t>
      </w:r>
    </w:p>
    <w:p w:rsidR="00BF04AF" w:rsidRPr="00BF04AF" w:rsidRDefault="00BF04AF" w:rsidP="00056A93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320847" w:rsidRDefault="00BF04AF" w:rsidP="00056A93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F04AF">
        <w:rPr>
          <w:rFonts w:ascii="Times New Roman" w:hAnsi="Times New Roman" w:cs="Times New Roman"/>
          <w:color w:val="000000" w:themeColor="text1"/>
          <w:sz w:val="24"/>
          <w:szCs w:val="24"/>
          <w:u w:val="single"/>
        </w:rPr>
        <w:t>Svar:</w:t>
      </w:r>
      <w:r w:rsidR="00006E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</w:t>
      </w:r>
      <w:r w:rsidRPr="00BF04AF">
        <w:rPr>
          <w:rFonts w:ascii="Times New Roman" w:hAnsi="Times New Roman" w:cs="Times New Roman"/>
          <w:color w:val="000000" w:themeColor="text1"/>
          <w:sz w:val="24"/>
          <w:szCs w:val="24"/>
        </w:rPr>
        <w:t>Visat detta ovan.</w:t>
      </w:r>
    </w:p>
    <w:p w:rsidR="00006EBA" w:rsidRDefault="00006EBA" w:rsidP="00056A93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056A93" w:rsidRPr="0070217D" w:rsidRDefault="00651580" w:rsidP="00056A93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3)  </w:t>
      </w:r>
      <w:r w:rsidR="0070217D">
        <w:rPr>
          <w:rFonts w:ascii="Times New Roman" w:hAnsi="Times New Roman" w:cs="Times New Roman"/>
          <w:color w:val="000000" w:themeColor="text1"/>
          <w:sz w:val="24"/>
          <w:szCs w:val="24"/>
        </w:rPr>
        <w:t>Om man kan försumma luftmotståndet när ett föremål faller så faller det med den konstanta accelerationen g = 9,82 m/s</w:t>
      </w:r>
      <w:r w:rsidR="0070217D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="000A565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i Sverige)</w:t>
      </w:r>
      <w:r w:rsidR="0070217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056A93" w:rsidRDefault="000A565D" w:rsidP="00056A93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träcka som funktion av tid vid konstant acceleration:</w:t>
      </w:r>
      <w:r>
        <w:rPr>
          <w:rFonts w:ascii="Times New Roman" w:hAnsi="Times New Roman" w:cs="Times New Roman"/>
          <w:sz w:val="24"/>
          <w:szCs w:val="24"/>
        </w:rPr>
        <w:tab/>
        <w:t xml:space="preserve">      </w:t>
      </w:r>
      <w:r w:rsidRPr="000A565D">
        <w:rPr>
          <w:rFonts w:ascii="Times New Roman" w:hAnsi="Times New Roman" w:cs="Times New Roman"/>
          <w:position w:val="-24"/>
          <w:sz w:val="24"/>
          <w:szCs w:val="24"/>
        </w:rPr>
        <w:object w:dxaOrig="1240" w:dyaOrig="660">
          <v:shape id="_x0000_i1037" type="#_x0000_t75" style="width:61.9pt;height:33.1pt" o:ole="">
            <v:imagedata r:id="rId33" o:title=""/>
          </v:shape>
          <o:OLEObject Type="Embed" ProgID="Equation.DSMT4" ShapeID="_x0000_i1037" DrawAspect="Content" ObjectID="_1599980301" r:id="rId3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0A565D" w:rsidRPr="00E623AB" w:rsidRDefault="000A565D" w:rsidP="00056A93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ftersom </w:t>
      </w:r>
      <w:r w:rsidRPr="000A565D">
        <w:rPr>
          <w:rFonts w:ascii="Times New Roman" w:hAnsi="Times New Roman" w:cs="Times New Roman"/>
          <w:position w:val="-12"/>
          <w:sz w:val="24"/>
          <w:szCs w:val="24"/>
        </w:rPr>
        <w:object w:dxaOrig="639" w:dyaOrig="360">
          <v:shape id="_x0000_i1038" type="#_x0000_t75" style="width:32.15pt;height:18.25pt" o:ole="">
            <v:imagedata r:id="rId35" o:title=""/>
          </v:shape>
          <o:OLEObject Type="Embed" ProgID="Equation.DSMT4" ShapeID="_x0000_i1038" DrawAspect="Content" ObjectID="_1599980302" r:id="rId36"/>
        </w:object>
      </w:r>
      <w:r w:rsidR="00D221FB">
        <w:rPr>
          <w:rFonts w:ascii="Times New Roman" w:hAnsi="Times New Roman" w:cs="Times New Roman"/>
          <w:sz w:val="24"/>
          <w:szCs w:val="24"/>
        </w:rPr>
        <w:t xml:space="preserve">så gäller </w:t>
      </w:r>
      <w:r w:rsidR="00D221FB" w:rsidRPr="000A565D">
        <w:rPr>
          <w:rFonts w:ascii="Times New Roman" w:hAnsi="Times New Roman" w:cs="Times New Roman"/>
          <w:position w:val="-24"/>
          <w:sz w:val="24"/>
          <w:szCs w:val="24"/>
        </w:rPr>
        <w:object w:dxaOrig="760" w:dyaOrig="660">
          <v:shape id="_x0000_i1039" type="#_x0000_t75" style="width:37.9pt;height:33.1pt" o:ole="">
            <v:imagedata r:id="rId37" o:title=""/>
          </v:shape>
          <o:OLEObject Type="Embed" ProgID="Equation.DSMT4" ShapeID="_x0000_i1039" DrawAspect="Content" ObjectID="_1599980303" r:id="rId38"/>
        </w:object>
      </w:r>
    </w:p>
    <w:p w:rsidR="00D221FB" w:rsidRPr="00E623AB" w:rsidRDefault="00D221FB" w:rsidP="00056A93">
      <w:pPr>
        <w:jc w:val="both"/>
        <w:rPr>
          <w:rFonts w:ascii="Times New Roman" w:hAnsi="Times New Roman" w:cs="Times New Roman"/>
          <w:sz w:val="24"/>
          <w:szCs w:val="24"/>
        </w:rPr>
      </w:pPr>
      <w:r w:rsidRPr="00E623AB">
        <w:rPr>
          <w:rFonts w:ascii="Times New Roman" w:hAnsi="Times New Roman" w:cs="Times New Roman"/>
          <w:sz w:val="24"/>
          <w:szCs w:val="24"/>
        </w:rPr>
        <w:t xml:space="preserve">Sökt fallsträcka:    </w:t>
      </w:r>
      <w:r w:rsidR="00242B4B" w:rsidRPr="00E623AB">
        <w:rPr>
          <w:rFonts w:ascii="Times New Roman" w:hAnsi="Times New Roman" w:cs="Times New Roman"/>
          <w:position w:val="-24"/>
          <w:sz w:val="24"/>
          <w:szCs w:val="24"/>
        </w:rPr>
        <w:object w:dxaOrig="6259" w:dyaOrig="660">
          <v:shape id="_x0000_i1040" type="#_x0000_t75" style="width:312.95pt;height:33.1pt" o:ole="">
            <v:imagedata r:id="rId39" o:title=""/>
          </v:shape>
          <o:OLEObject Type="Embed" ProgID="Equation.DSMT4" ShapeID="_x0000_i1040" DrawAspect="Content" ObjectID="_1599980304" r:id="rId40"/>
        </w:object>
      </w:r>
    </w:p>
    <w:p w:rsidR="00320847" w:rsidRDefault="00320847" w:rsidP="00056A93">
      <w:pPr>
        <w:jc w:val="both"/>
        <w:rPr>
          <w:rFonts w:ascii="Times New Roman" w:hAnsi="Times New Roman" w:cs="Times New Roman"/>
          <w:sz w:val="24"/>
          <w:szCs w:val="24"/>
        </w:rPr>
      </w:pPr>
      <w:r w:rsidRPr="00320847">
        <w:rPr>
          <w:rFonts w:ascii="Times New Roman" w:hAnsi="Times New Roman" w:cs="Times New Roman"/>
          <w:sz w:val="24"/>
          <w:szCs w:val="24"/>
          <w:u w:val="single"/>
        </w:rPr>
        <w:t>Svar:</w:t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Pr="00320847">
        <w:rPr>
          <w:rFonts w:ascii="Times New Roman" w:hAnsi="Times New Roman" w:cs="Times New Roman"/>
          <w:position w:val="-10"/>
          <w:sz w:val="24"/>
          <w:szCs w:val="24"/>
        </w:rPr>
        <w:object w:dxaOrig="720" w:dyaOrig="320">
          <v:shape id="_x0000_i1041" type="#_x0000_t75" style="width:36pt;height:15.85pt" o:ole="">
            <v:imagedata r:id="rId41" o:title=""/>
          </v:shape>
          <o:OLEObject Type="Embed" ProgID="Equation.DSMT4" ShapeID="_x0000_i1041" DrawAspect="Content" ObjectID="_1599980305" r:id="rId42"/>
        </w:object>
      </w:r>
    </w:p>
    <w:p w:rsidR="00320847" w:rsidRDefault="00320847" w:rsidP="00056A93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320847" w:rsidRDefault="00320847" w:rsidP="00056A93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056A93" w:rsidRDefault="00320847" w:rsidP="00056A93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)  Kraftfigur</w:t>
      </w:r>
      <w:r w:rsidR="00D74F72">
        <w:rPr>
          <w:rFonts w:ascii="Times New Roman" w:hAnsi="Times New Roman" w:cs="Times New Roman"/>
          <w:sz w:val="24"/>
          <w:szCs w:val="24"/>
        </w:rPr>
        <w:t xml:space="preserve"> (krafterna på lådan betraktas)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320847" w:rsidRDefault="00320847" w:rsidP="00056A93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056A93" w:rsidRDefault="003F6665" w:rsidP="00056A93">
      <w:pPr>
        <w:jc w:val="both"/>
        <w:rPr>
          <w:rFonts w:ascii="Times New Roman" w:hAnsi="Times New Roman" w:cs="Times New Roman"/>
          <w:sz w:val="24"/>
          <w:szCs w:val="24"/>
        </w:rPr>
      </w:pPr>
      <w:r w:rsidRPr="00320847">
        <w:rPr>
          <w:rFonts w:ascii="Times New Roman" w:hAnsi="Times New Roman" w:cs="Times New Roman"/>
          <w:b/>
          <w:noProof/>
          <w:color w:val="76923C" w:themeColor="accent3" w:themeShade="BF"/>
          <w:sz w:val="24"/>
          <w:szCs w:val="24"/>
          <w:lang w:eastAsia="sv-SE"/>
        </w:rPr>
        <mc:AlternateContent>
          <mc:Choice Requires="wpc">
            <w:drawing>
              <wp:inline distT="0" distB="0" distL="0" distR="0" wp14:anchorId="1194B6B4" wp14:editId="1131D835">
                <wp:extent cx="4876800" cy="3328416"/>
                <wp:effectExtent l="38100" t="0" r="38100" b="0"/>
                <wp:docPr id="43" name="Canvas 4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36" name="Straight Connector 36"/>
                        <wps:cNvCnPr/>
                        <wps:spPr>
                          <a:xfrm>
                            <a:off x="35999" y="1628758"/>
                            <a:ext cx="4834128" cy="6096"/>
                          </a:xfrm>
                          <a:prstGeom prst="line">
                            <a:avLst/>
                          </a:prstGeom>
                          <a:ln w="28575"/>
                          <a:effectLst>
                            <a:outerShdw blurRad="50800" dist="38100" dir="5400000" algn="t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scene3d>
                            <a:camera prst="orthographicFront"/>
                            <a:lightRig rig="threePt" dir="t"/>
                          </a:scene3d>
                          <a:sp3d>
                            <a:bevelT/>
                          </a:sp3d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7" name="Rectangle 37"/>
                        <wps:cNvSpPr/>
                        <wps:spPr>
                          <a:xfrm>
                            <a:off x="1480751" y="854566"/>
                            <a:ext cx="1591056" cy="774192"/>
                          </a:xfrm>
                          <a:prstGeom prst="rect">
                            <a:avLst/>
                          </a:prstGeom>
                          <a:solidFill>
                            <a:schemeClr val="accent5">
                              <a:lumMod val="40000"/>
                              <a:lumOff val="60000"/>
                            </a:schemeClr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8" name="Straight Connector 38"/>
                        <wps:cNvCnPr>
                          <a:stCxn id="37" idx="3"/>
                        </wps:cNvCnPr>
                        <wps:spPr>
                          <a:xfrm>
                            <a:off x="3071807" y="1241662"/>
                            <a:ext cx="179832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4" name="Straight Arrow Connector 44"/>
                        <wps:cNvCnPr/>
                        <wps:spPr>
                          <a:xfrm>
                            <a:off x="2303352" y="1241378"/>
                            <a:ext cx="20159" cy="167251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rgbClr val="FF0000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5" name="Straight Arrow Connector 45"/>
                        <wps:cNvCnPr/>
                        <wps:spPr>
                          <a:xfrm flipV="1">
                            <a:off x="2139696" y="85296"/>
                            <a:ext cx="0" cy="1548998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rgbClr val="FF0000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6" name="Straight Arrow Connector 46"/>
                        <wps:cNvCnPr/>
                        <wps:spPr>
                          <a:xfrm>
                            <a:off x="3071807" y="1241094"/>
                            <a:ext cx="933265" cy="426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rgbClr val="FF0000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7" name="Straight Arrow Connector 47"/>
                        <wps:cNvCnPr/>
                        <wps:spPr>
                          <a:xfrm flipH="1">
                            <a:off x="524256" y="1628385"/>
                            <a:ext cx="1005841" cy="6282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rgbClr val="FF0000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8" name="Text Box 39"/>
                        <wps:cNvSpPr txBox="1"/>
                        <wps:spPr>
                          <a:xfrm>
                            <a:off x="2088048" y="420529"/>
                            <a:ext cx="462915" cy="2495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F6665" w:rsidRPr="003F6665" w:rsidRDefault="003F6665" w:rsidP="003F6665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rFonts w:eastAsia="Calibri"/>
                                  <w:sz w:val="22"/>
                                  <w:szCs w:val="22"/>
                                </w:rPr>
                                <w:t>F</w:t>
                              </w:r>
                              <w:r>
                                <w:rPr>
                                  <w:rFonts w:eastAsia="Calibri"/>
                                  <w:sz w:val="22"/>
                                  <w:szCs w:val="22"/>
                                  <w:vertAlign w:val="subscript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" name="Text Box 39"/>
                        <wps:cNvSpPr txBox="1"/>
                        <wps:spPr>
                          <a:xfrm>
                            <a:off x="2264832" y="2124602"/>
                            <a:ext cx="462915" cy="30770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F6665" w:rsidRDefault="003F6665" w:rsidP="003F6665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Calibri"/>
                                  <w:sz w:val="22"/>
                                  <w:szCs w:val="22"/>
                                </w:rPr>
                                <w:t>F</w:t>
                              </w:r>
                              <w:r>
                                <w:rPr>
                                  <w:rFonts w:eastAsia="Calibri"/>
                                  <w:position w:val="-6"/>
                                  <w:sz w:val="22"/>
                                  <w:szCs w:val="22"/>
                                  <w:vertAlign w:val="subscript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0" name="Text Box 39"/>
                        <wps:cNvSpPr txBox="1"/>
                        <wps:spPr>
                          <a:xfrm>
                            <a:off x="3270672" y="927212"/>
                            <a:ext cx="462915" cy="31379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2155C" w:rsidRDefault="00F2155C" w:rsidP="00F2155C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Calibri"/>
                                  <w:sz w:val="22"/>
                                  <w:szCs w:val="22"/>
                                </w:rPr>
                                <w:t>F</w:t>
                              </w:r>
                              <w:r>
                                <w:rPr>
                                  <w:rFonts w:eastAsia="Calibri"/>
                                  <w:position w:val="-6"/>
                                  <w:sz w:val="22"/>
                                  <w:szCs w:val="22"/>
                                  <w:vertAlign w:val="subscript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1" name="Text Box 39"/>
                        <wps:cNvSpPr txBox="1"/>
                        <wps:spPr>
                          <a:xfrm>
                            <a:off x="728640" y="1338846"/>
                            <a:ext cx="462915" cy="34427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2155C" w:rsidRDefault="00F2155C" w:rsidP="00F2155C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Calibri"/>
                                  <w:sz w:val="22"/>
                                  <w:szCs w:val="22"/>
                                </w:rPr>
                                <w:t>F</w:t>
                              </w:r>
                              <w:r>
                                <w:rPr>
                                  <w:rFonts w:eastAsia="Calibri"/>
                                  <w:position w:val="-6"/>
                                  <w:sz w:val="22"/>
                                  <w:szCs w:val="22"/>
                                  <w:vertAlign w:val="subscript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43" o:spid="_x0000_s1053" editas="canvas" style="width:384pt;height:262.1pt;mso-position-horizontal-relative:char;mso-position-vertical-relative:line" coordsize="48768,332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">
                <v:shape id="_x0000_s1054" type="#_x0000_t75" style="position:absolute;width:48768;height:33280;visibility:visible;mso-wrap-style:square">
                  <v:fill o:detectmouseclick="t"/>
                  <v:path o:connecttype="none"/>
                </v:shape>
                <v:line id="Straight Connector 36" o:spid="_x0000_s1055" style="position:absolute;visibility:visible;mso-wrap-style:square" from="359,16287" to="48701,163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hXnBsMAAADbAAAADwAAAGRycy9kb3ducmV2LnhtbESPT4vCMBTE74LfITzBm6aroKUaZdFd&#10;8Cb+gd29PZtnW2xeahO1+umNIOxxmJnfMNN5Y0pxpdoVlhV89CMQxKnVBWcK9rvvXgzCeWSNpWVS&#10;cCcH81m7NcVE2xtv6Lr1mQgQdgkqyL2vEildmpNB17cVcfCOtjbog6wzqWu8Bbgp5SCKRtJgwWEh&#10;x4oWOaWn7cUoOJwevPxB/RePzdfwQs3x97xfK9XtNJ8TEJ4a/x9+t1dawXAEry/hB8jZ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YV5wbDAAAA2wAAAA8AAAAAAAAAAAAA&#10;AAAAoQIAAGRycy9kb3ducmV2LnhtbFBLBQYAAAAABAAEAPkAAACRAwAAAAA=&#10;" strokecolor="#4579b8 [3044]" strokeweight="2.25pt">
                  <v:shadow on="t" color="black" opacity="26214f" origin=",-.5" offset="0,3pt"/>
                </v:line>
                <v:rect id="Rectangle 37" o:spid="_x0000_s1056" style="position:absolute;left:14807;top:8545;width:15911;height:774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Q3x6cQA&#10;AADbAAAADwAAAGRycy9kb3ducmV2LnhtbESPT2sCMRTE74V+h/AKXopmq9DKahQt/ine1ornx+a5&#10;u7h5WZOoq5/eFAoeh5n5DTOetqYWF3K+sqzgo5eAIM6trrhQsPtddocgfEDWWFsmBTfyMJ28vowx&#10;1fbKGV22oRARwj5FBWUITSqlz0sy6Hu2IY7ewTqDIUpXSO3wGuGmlv0k+ZQGK44LJTb0XVJ+3J6N&#10;gmx9cjM9n99t9p4t7qfN3h3alVKdt3Y2AhGoDc/wf/tHKxh8wd+X+APk5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0N8enEAAAA2wAAAA8AAAAAAAAAAAAAAAAAmAIAAGRycy9k&#10;b3ducmV2LnhtbFBLBQYAAAAABAAEAPUAAACJAwAAAAA=&#10;" fillcolor="#b6dde8 [1304]" strokecolor="#243f60 [1604]" strokeweight="2pt"/>
                <v:line id="Straight Connector 38" o:spid="_x0000_s1057" style="position:absolute;visibility:visible;mso-wrap-style:square" from="30718,12416" to="48701,124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T+t/sAAAADbAAAADwAAAGRycy9kb3ducmV2LnhtbERPzWoCMRC+F3yHMIK3mq1S0a1RRBDE&#10;eqn6ANPNdHdxM1mTUdc+fXMQevz4/ufLzjXqRiHWng28DTNQxIW3NZcGTsfN6xRUFGSLjWcy8KAI&#10;y0XvZY659Xf+ottBSpVCOOZooBJpc61jUZHDOPQtceJ+fHAoCYZS24D3FO4aPcqyiXZYc2qosKV1&#10;RcX5cHUGLp/7bXx8NyOZvP/uzmE1nck4GjPod6sPUEKd/Iuf7q01ME5j05f0A/Ti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U/rf7AAAAA2wAAAA8AAAAAAAAAAAAAAAAA&#10;oQIAAGRycy9kb3ducmV2LnhtbFBLBQYAAAAABAAEAPkAAACOAwAAAAA=&#10;" strokecolor="#4579b8 [3044]"/>
                <v:shape id="Straight Arrow Connector 44" o:spid="_x0000_s1058" type="#_x0000_t32" style="position:absolute;left:23033;top:12413;width:202;height:1672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6Xw/sMAAADbAAAADwAAAGRycy9kb3ducmV2LnhtbESPQYvCMBSE74L/ITzBm6YrZVerUZZF&#10;QfYiVkGPj+bZ1m1eShO1+uuNsOBxmJlvmNmiNZW4UuNKywo+hhEI4szqknMF+91qMAbhPLLGyjIp&#10;uJODxbzbmWGi7Y23dE19LgKEXYIKCu/rREqXFWTQDW1NHLyTbQz6IJtc6gZvAW4qOYqiT2mw5LBQ&#10;YE0/BWV/6cUoMMvLY+fSr99yS/UGJ4djmp1jpfq99nsKwlPr3+H/9loriGN4fQk/QM6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Ol8P7DAAAA2wAAAA8AAAAAAAAAAAAA&#10;AAAAoQIAAGRycy9kb3ducmV2LnhtbFBLBQYAAAAABAAEAPkAAACRAwAAAAA=&#10;" strokecolor="red" strokeweight="1pt">
                  <v:stroke endarrow="open"/>
                </v:shape>
                <v:shape id="Straight Arrow Connector 45" o:spid="_x0000_s1059" type="#_x0000_t32" style="position:absolute;left:21396;top:852;width:0;height:1549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ohqPsIAAADbAAAADwAAAGRycy9kb3ducmV2LnhtbESPQWvCQBSE74X+h+UJvdWNolKiq1ip&#10;IPbUWPD6yD6z0ex7IbvV9N+7QqHHYWa+YRar3jfqSl2ohQ2Mhhko4lJszZWB78P29Q1UiMgWG2Ey&#10;8EsBVsvnpwXmVm78RdciVipBOORowMXY5lqH0pHHMJSWOHkn6TzGJLtK2w5vCe4bPc6ymfZYc1pw&#10;2NLGUXkpfrwBoX2U3bl4n32UI310n1xIdjTmZdCv56Ai9fE//NfeWQOTKTy+pB+gl3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ohqPsIAAADbAAAADwAAAAAAAAAAAAAA&#10;AAChAgAAZHJzL2Rvd25yZXYueG1sUEsFBgAAAAAEAAQA+QAAAJADAAAAAA==&#10;" strokecolor="red" strokeweight="1pt">
                  <v:stroke endarrow="open"/>
                </v:shape>
                <v:shape id="Straight Arrow Connector 46" o:spid="_x0000_s1060" type="#_x0000_t32" style="position:absolute;left:30718;top:12410;width:9332;height: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DvLEsUAAADbAAAADwAAAGRycy9kb3ducmV2LnhtbESPQWvCQBSE7wX/w/KE3pqNRbTGrCKl&#10;hdJLMRH0+Mg+k2j2bciuSdpf3y0IPQ4z8w2TbkfTiJ46V1tWMItiEMSF1TWXCg75+9MLCOeRNTaW&#10;ScE3OdhuJg8pJtoOvKc+86UIEHYJKqi8bxMpXVGRQRfZljh4Z9sZ9EF2pdQdDgFuGvkcxwtpsOaw&#10;UGFLrxUV1+xmFJi320/usuVnvaf2C1fHU1Zc5ko9TsfdGoSn0f+H7+0PrWC+gL8v4QfIz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DvLEsUAAADbAAAADwAAAAAAAAAA&#10;AAAAAAChAgAAZHJzL2Rvd25yZXYueG1sUEsFBgAAAAAEAAQA+QAAAJMDAAAAAA==&#10;" strokecolor="red" strokeweight="1pt">
                  <v:stroke endarrow="open"/>
                </v:shape>
                <v:shape id="Straight Arrow Connector 47" o:spid="_x0000_s1061" type="#_x0000_t32" style="position:absolute;left:5242;top:16283;width:10058;height:63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RZR0sIAAADbAAAADwAAAGRycy9kb3ducmV2LnhtbESPQWvCQBSE74X+h+UJvdWNIrZEV7Gi&#10;IO2pseD1kX1mo9n3QnbV9N93C4LHYWa+YebL3jfqSl2ohQ2Mhhko4lJszZWBn/329R1UiMgWG2Ey&#10;8EsBlovnpznmVm78TdciVipBOORowMXY5lqH0pHHMJSWOHlH6TzGJLtK2w5vCe4bPc6yqfZYc1pw&#10;2NLaUXkuLt6A0GeU3an4mG7KkT64Ly4kOxjzMuhXM1CR+vgI39s7a2DyBv9f0g/Qi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RZR0sIAAADbAAAADwAAAAAAAAAAAAAA&#10;AAChAgAAZHJzL2Rvd25yZXYueG1sUEsFBgAAAAAEAAQA+QAAAJADAAAAAA==&#10;" strokecolor="red" strokeweight="1pt">
                  <v:stroke endarrow="open"/>
                </v:shape>
                <v:shape id="Text Box 39" o:spid="_x0000_s1062" type="#_x0000_t202" style="position:absolute;left:20880;top:4205;width:4629;height:2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dI5lMMA&#10;AADbAAAADwAAAGRycy9kb3ducmV2LnhtbERPy2rCQBTdF/yH4Ra6q5NKFYlOQgiIpbQLrZvubjM3&#10;D8zciZkxSf36zkLo8nDe23QyrRiod41lBS/zCARxYXXDlYLT1+55DcJ5ZI2tZVLwSw7SZPawxVjb&#10;kQ80HH0lQgi7GBXU3nexlK6oyaCb2444cKXtDfoA+0rqHscQblq5iKKVNNhwaKixo7ym4ny8GgXv&#10;+e4TDz8Ls761+f6jzLrL6Xup1NPjlG1AeJr8v/juftMKXsPY8CX8AJn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dI5lMMAAADbAAAADwAAAAAAAAAAAAAAAACYAgAAZHJzL2Rv&#10;d25yZXYueG1sUEsFBgAAAAAEAAQA9QAAAIgDAAAAAA==&#10;" filled="f" stroked="f" strokeweight=".5pt">
                  <v:textbox>
                    <w:txbxContent>
                      <w:p w:rsidR="003F6665" w:rsidRPr="003F6665" w:rsidRDefault="003F6665" w:rsidP="003F6665">
                        <w:pPr>
                          <w:pStyle w:val="NormalWeb"/>
                          <w:spacing w:before="0" w:beforeAutospacing="0" w:after="200" w:afterAutospacing="0" w:line="276" w:lineRule="auto"/>
                          <w:rPr>
                            <w:vertAlign w:val="subscript"/>
                          </w:rPr>
                        </w:pPr>
                        <w:proofErr w:type="spellStart"/>
                        <w:r>
                          <w:rPr>
                            <w:rFonts w:eastAsia="Calibri"/>
                            <w:sz w:val="22"/>
                            <w:szCs w:val="22"/>
                          </w:rPr>
                          <w:t>F</w:t>
                        </w:r>
                        <w:r>
                          <w:rPr>
                            <w:rFonts w:eastAsia="Calibri"/>
                            <w:sz w:val="22"/>
                            <w:szCs w:val="22"/>
                            <w:vertAlign w:val="subscript"/>
                          </w:rPr>
                          <w:t>n</w:t>
                        </w:r>
                        <w:proofErr w:type="spellEnd"/>
                      </w:p>
                    </w:txbxContent>
                  </v:textbox>
                </v:shape>
                <v:shape id="Text Box 39" o:spid="_x0000_s1063" type="#_x0000_t202" style="position:absolute;left:22648;top:21246;width:4629;height:30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6cD8YA&#10;AADbAAAADwAAAGRycy9kb3ducmV2LnhtbESPQWvCQBSE74L/YXmF3nTTYMWmriKBYCl6SOqlt9fs&#10;MwnNvo3Zrab+elco9DjMzDfMcj2YVpypd41lBU/TCARxaXXDlYLDRzZZgHAeWWNrmRT8koP1ajxa&#10;YqLthXM6F74SAcIuQQW1910ipStrMuimtiMO3tH2Bn2QfSV1j5cAN62Mo2guDTYcFmrsKK2p/C5+&#10;jIL3NNtj/hWbxbVNt7vjpjsdPp+VenwYNq8gPA3+P/zXftMKZi9w/xJ+gFz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p6cD8YAAADbAAAADwAAAAAAAAAAAAAAAACYAgAAZHJz&#10;L2Rvd25yZXYueG1sUEsFBgAAAAAEAAQA9QAAAIsDAAAAAA==&#10;" filled="f" stroked="f" strokeweight=".5pt">
                  <v:textbox>
                    <w:txbxContent>
                      <w:p w:rsidR="003F6665" w:rsidRDefault="003F6665" w:rsidP="003F6665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Calibri"/>
                            <w:sz w:val="22"/>
                            <w:szCs w:val="22"/>
                          </w:rPr>
                          <w:t>F</w:t>
                        </w:r>
                        <w:r>
                          <w:rPr>
                            <w:rFonts w:eastAsia="Calibri"/>
                            <w:position w:val="-6"/>
                            <w:sz w:val="22"/>
                            <w:szCs w:val="22"/>
                            <w:vertAlign w:val="subscript"/>
                          </w:rPr>
                          <w:t>g</w:t>
                        </w:r>
                      </w:p>
                    </w:txbxContent>
                  </v:textbox>
                </v:shape>
                <v:shape id="Text Box 39" o:spid="_x0000_s1064" type="#_x0000_t202" style="position:absolute;left:32706;top:9272;width:4629;height:31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2jT8IA&#10;AADbAAAADwAAAGRycy9kb3ducmV2LnhtbERPTWvCQBC9F/wPywje6saARaKrSCBYxB5ivfQ2Zsck&#10;mJ2N2a2J/fXdg+Dx8b5Xm8E04k6dqy0rmE0jEMSF1TWXCk7f2fsChPPIGhvLpOBBDjbr0dsKE217&#10;zul+9KUIIewSVFB53yZSuqIig25qW+LAXWxn0AfYlVJ32Idw08g4ij6kwZpDQ4UtpRUV1+OvUbBP&#10;sy/Mz7FZ/DXp7nDZtrfTz1ypyXjYLkF4GvxL/HR/agXzsD58CT9Arv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CfaNPwgAAANsAAAAPAAAAAAAAAAAAAAAAAJgCAABkcnMvZG93&#10;bnJldi54bWxQSwUGAAAAAAQABAD1AAAAhwMAAAAA&#10;" filled="f" stroked="f" strokeweight=".5pt">
                  <v:textbox>
                    <w:txbxContent>
                      <w:p w:rsidR="00F2155C" w:rsidRDefault="00F2155C" w:rsidP="00F2155C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proofErr w:type="gramStart"/>
                        <w:r>
                          <w:rPr>
                            <w:rFonts w:eastAsia="Calibri"/>
                            <w:sz w:val="22"/>
                            <w:szCs w:val="22"/>
                          </w:rPr>
                          <w:t>F</w:t>
                        </w:r>
                        <w:r>
                          <w:rPr>
                            <w:rFonts w:eastAsia="Calibri"/>
                            <w:position w:val="-6"/>
                            <w:sz w:val="22"/>
                            <w:szCs w:val="22"/>
                            <w:vertAlign w:val="subscript"/>
                          </w:rPr>
                          <w:t>d</w:t>
                        </w:r>
                        <w:proofErr w:type="gramEnd"/>
                      </w:p>
                    </w:txbxContent>
                  </v:textbox>
                </v:shape>
                <v:shape id="Text Box 39" o:spid="_x0000_s1065" type="#_x0000_t202" style="position:absolute;left:7286;top:13388;width:4629;height:34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EG1MUA&#10;AADbAAAADwAAAGRycy9kb3ducmV2LnhtbESPQWvCQBSE70L/w/IK3nQTISKpq4SAVMQetF56e80+&#10;k9Ds2zS7xthf7wpCj8PMfMMs14NpRE+dqy0riKcRCOLC6ppLBafPzWQBwnlkjY1lUnAjB+vVy2iJ&#10;qbZXPlB/9KUIEHYpKqi8b1MpXVGRQTe1LXHwzrYz6IPsSqk7vAa4aeQsiubSYM1hocKW8oqKn+PF&#10;KNjlmw88fM/M4q/J3/fnrP09fSVKjV+H7A2Ep8H/h5/trVaQxPD4En6AXN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tMQbUxQAAANsAAAAPAAAAAAAAAAAAAAAAAJgCAABkcnMv&#10;ZG93bnJldi54bWxQSwUGAAAAAAQABAD1AAAAigMAAAAA&#10;" filled="f" stroked="f" strokeweight=".5pt">
                  <v:textbox>
                    <w:txbxContent>
                      <w:p w:rsidR="00F2155C" w:rsidRDefault="00F2155C" w:rsidP="00F2155C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Calibri"/>
                            <w:sz w:val="22"/>
                            <w:szCs w:val="22"/>
                          </w:rPr>
                          <w:t>F</w:t>
                        </w:r>
                        <w:proofErr w:type="spellStart"/>
                        <w:r>
                          <w:rPr>
                            <w:rFonts w:eastAsia="Calibri"/>
                            <w:position w:val="-6"/>
                            <w:sz w:val="22"/>
                            <w:szCs w:val="22"/>
                            <w:vertAlign w:val="subscript"/>
                          </w:rPr>
                          <w:t>f</w:t>
                        </w:r>
                        <w:proofErr w:type="spellEnd"/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056A93" w:rsidRDefault="00F2155C" w:rsidP="00F2155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är F</w:t>
      </w:r>
      <w:r>
        <w:rPr>
          <w:rFonts w:ascii="Times New Roman" w:hAnsi="Times New Roman" w:cs="Times New Roman"/>
          <w:sz w:val="24"/>
          <w:szCs w:val="24"/>
          <w:vertAlign w:val="subscript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 är normalkraften, F</w:t>
      </w:r>
      <w:r>
        <w:rPr>
          <w:rFonts w:ascii="Times New Roman" w:hAnsi="Times New Roman" w:cs="Times New Roman"/>
          <w:sz w:val="24"/>
          <w:szCs w:val="24"/>
          <w:vertAlign w:val="subscript"/>
        </w:rPr>
        <w:t>g</w:t>
      </w:r>
      <w:r>
        <w:rPr>
          <w:rFonts w:ascii="Times New Roman" w:hAnsi="Times New Roman" w:cs="Times New Roman"/>
          <w:sz w:val="24"/>
          <w:szCs w:val="24"/>
        </w:rPr>
        <w:t xml:space="preserve"> tyngdkraften, F</w:t>
      </w:r>
      <w:r>
        <w:rPr>
          <w:rFonts w:ascii="Times New Roman" w:hAnsi="Times New Roman" w:cs="Times New Roman"/>
          <w:sz w:val="24"/>
          <w:szCs w:val="24"/>
          <w:vertAlign w:val="subscript"/>
        </w:rPr>
        <w:t>d</w:t>
      </w:r>
      <w:r>
        <w:rPr>
          <w:rFonts w:ascii="Times New Roman" w:hAnsi="Times New Roman" w:cs="Times New Roman"/>
          <w:sz w:val="24"/>
          <w:szCs w:val="24"/>
        </w:rPr>
        <w:t xml:space="preserve"> dragkraften i linan och F</w:t>
      </w:r>
      <w:r>
        <w:rPr>
          <w:rFonts w:ascii="Times New Roman" w:hAnsi="Times New Roman" w:cs="Times New Roman"/>
          <w:sz w:val="24"/>
          <w:szCs w:val="24"/>
          <w:vertAlign w:val="subscript"/>
        </w:rPr>
        <w:t>f</w:t>
      </w:r>
      <w:r>
        <w:rPr>
          <w:rFonts w:ascii="Times New Roman" w:hAnsi="Times New Roman" w:cs="Times New Roman"/>
          <w:sz w:val="24"/>
          <w:szCs w:val="24"/>
        </w:rPr>
        <w:t xml:space="preserve"> är friktionskraften mella</w:t>
      </w:r>
      <w:r w:rsidR="00B639DF">
        <w:rPr>
          <w:rFonts w:ascii="Times New Roman" w:hAnsi="Times New Roman" w:cs="Times New Roman"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 lådan och golvet.</w:t>
      </w:r>
      <w:r w:rsidR="00B639DF">
        <w:rPr>
          <w:rFonts w:ascii="Times New Roman" w:hAnsi="Times New Roman" w:cs="Times New Roman"/>
          <w:sz w:val="24"/>
          <w:szCs w:val="24"/>
        </w:rPr>
        <w:t xml:space="preserve"> Konstant hastighet betyder att det är jämvikt i både horisontell och vertikal led:</w:t>
      </w:r>
    </w:p>
    <w:p w:rsidR="00B639DF" w:rsidRDefault="00B639DF" w:rsidP="00B639DF">
      <w:pPr>
        <w:pStyle w:val="MTDisplayEquation"/>
      </w:pPr>
      <w:r w:rsidRPr="00B639DF">
        <w:rPr>
          <w:position w:val="-32"/>
        </w:rPr>
        <w:object w:dxaOrig="960" w:dyaOrig="760">
          <v:shape id="_x0000_i1042" type="#_x0000_t75" style="width:48pt;height:37.9pt" o:ole="">
            <v:imagedata r:id="rId43" o:title=""/>
          </v:shape>
          <o:OLEObject Type="Embed" ProgID="Equation.DSMT4" ShapeID="_x0000_i1042" DrawAspect="Content" ObjectID="_1599980306" r:id="rId44"/>
        </w:object>
      </w:r>
      <w:r>
        <w:t xml:space="preserve"> </w:t>
      </w:r>
    </w:p>
    <w:p w:rsidR="00B639DF" w:rsidRDefault="001A1C24" w:rsidP="00F2155C">
      <w:pPr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1A1C24">
        <w:rPr>
          <w:rFonts w:ascii="Times New Roman" w:hAnsi="Times New Roman" w:cs="Times New Roman"/>
          <w:position w:val="-14"/>
          <w:sz w:val="24"/>
          <w:szCs w:val="24"/>
        </w:rPr>
        <w:object w:dxaOrig="1500" w:dyaOrig="380">
          <v:shape id="_x0000_i1043" type="#_x0000_t75" style="width:74.9pt;height:19.2pt" o:ole="">
            <v:imagedata r:id="rId45" o:title=""/>
          </v:shape>
          <o:OLEObject Type="Embed" ProgID="Equation.DSMT4" ShapeID="_x0000_i1043" DrawAspect="Content" ObjectID="_1599980307" r:id="rId46"/>
        </w:object>
      </w:r>
      <w:r w:rsidR="00B639DF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</w:p>
    <w:p w:rsidR="001A1C24" w:rsidRDefault="00FC0BC3" w:rsidP="00F2155C">
      <w:pPr>
        <w:jc w:val="both"/>
        <w:rPr>
          <w:rFonts w:ascii="Times New Roman" w:hAnsi="Times New Roman" w:cs="Times New Roman"/>
          <w:sz w:val="24"/>
          <w:szCs w:val="24"/>
        </w:rPr>
      </w:pPr>
      <w:r w:rsidRPr="001A1C24">
        <w:rPr>
          <w:rFonts w:ascii="Times New Roman" w:hAnsi="Times New Roman" w:cs="Times New Roman"/>
          <w:position w:val="-28"/>
          <w:sz w:val="24"/>
          <w:szCs w:val="24"/>
        </w:rPr>
        <w:object w:dxaOrig="4900" w:dyaOrig="680">
          <v:shape id="_x0000_i1044" type="#_x0000_t75" style="width:244.8pt;height:34.1pt" o:ole="">
            <v:imagedata r:id="rId47" o:title=""/>
          </v:shape>
          <o:OLEObject Type="Embed" ProgID="Equation.DSMT4" ShapeID="_x0000_i1044" DrawAspect="Content" ObjectID="_1599980308" r:id="rId48"/>
        </w:object>
      </w:r>
      <w:r w:rsidR="001A1C24" w:rsidRPr="001A1C2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C0BC3" w:rsidRPr="001A1C24" w:rsidRDefault="00FC0BC3" w:rsidP="00F2155C">
      <w:pPr>
        <w:jc w:val="both"/>
        <w:rPr>
          <w:rFonts w:ascii="Times New Roman" w:hAnsi="Times New Roman" w:cs="Times New Roman"/>
          <w:sz w:val="24"/>
          <w:szCs w:val="24"/>
        </w:rPr>
      </w:pPr>
      <w:r w:rsidRPr="001A1C24">
        <w:rPr>
          <w:rFonts w:ascii="Times New Roman" w:hAnsi="Times New Roman" w:cs="Times New Roman"/>
          <w:position w:val="-28"/>
          <w:sz w:val="24"/>
          <w:szCs w:val="24"/>
        </w:rPr>
        <w:object w:dxaOrig="2940" w:dyaOrig="680">
          <v:shape id="_x0000_i1045" type="#_x0000_t75" style="width:146.9pt;height:34.1pt" o:ole="">
            <v:imagedata r:id="rId49" o:title=""/>
          </v:shape>
          <o:OLEObject Type="Embed" ProgID="Equation.DSMT4" ShapeID="_x0000_i1045" DrawAspect="Content" ObjectID="_1599980309" r:id="rId50"/>
        </w:object>
      </w:r>
    </w:p>
    <w:p w:rsidR="00056A93" w:rsidRPr="001A1C24" w:rsidRDefault="00C04556" w:rsidP="00056A93">
      <w:pPr>
        <w:jc w:val="both"/>
        <w:rPr>
          <w:rFonts w:ascii="Times New Roman" w:hAnsi="Times New Roman" w:cs="Times New Roman"/>
          <w:sz w:val="24"/>
          <w:szCs w:val="24"/>
        </w:rPr>
      </w:pPr>
      <w:r w:rsidRPr="00CC547D">
        <w:rPr>
          <w:rFonts w:ascii="Times New Roman" w:hAnsi="Times New Roman" w:cs="Times New Roman"/>
          <w:sz w:val="24"/>
          <w:szCs w:val="24"/>
          <w:u w:val="single"/>
        </w:rPr>
        <w:t>Svar:</w:t>
      </w:r>
      <w:r>
        <w:rPr>
          <w:rFonts w:ascii="Times New Roman" w:hAnsi="Times New Roman" w:cs="Times New Roman"/>
          <w:sz w:val="24"/>
          <w:szCs w:val="24"/>
        </w:rPr>
        <w:t xml:space="preserve">    </w:t>
      </w:r>
      <w:r w:rsidR="00BC09F5">
        <w:rPr>
          <w:rFonts w:ascii="Times New Roman" w:hAnsi="Times New Roman" w:cs="Times New Roman"/>
          <w:sz w:val="24"/>
          <w:szCs w:val="24"/>
        </w:rPr>
        <w:t xml:space="preserve"> </w:t>
      </w:r>
      <w:r w:rsidR="00E21D3B">
        <w:rPr>
          <w:rFonts w:ascii="Times New Roman" w:hAnsi="Times New Roman" w:cs="Times New Roman"/>
          <w:sz w:val="24"/>
          <w:szCs w:val="24"/>
        </w:rPr>
        <w:t>8,0 kg.</w:t>
      </w:r>
    </w:p>
    <w:p w:rsidR="00E623AB" w:rsidRDefault="00E623AB" w:rsidP="00056A93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E623AB" w:rsidRDefault="00E623AB" w:rsidP="00056A93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056A93" w:rsidRDefault="00E21D3B" w:rsidP="00056A93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5)  </w:t>
      </w:r>
      <w:r w:rsidR="00E623AB">
        <w:rPr>
          <w:rFonts w:ascii="Times New Roman" w:hAnsi="Times New Roman" w:cs="Times New Roman"/>
          <w:sz w:val="24"/>
          <w:szCs w:val="24"/>
        </w:rPr>
        <w:t>Kraftfigur</w:t>
      </w:r>
      <w:r w:rsidR="00D74F72">
        <w:rPr>
          <w:rFonts w:ascii="Times New Roman" w:hAnsi="Times New Roman" w:cs="Times New Roman"/>
          <w:sz w:val="24"/>
          <w:szCs w:val="24"/>
        </w:rPr>
        <w:t xml:space="preserve"> (krafterna på ringen betraktas)</w:t>
      </w:r>
      <w:r w:rsidR="00E623AB">
        <w:rPr>
          <w:rFonts w:ascii="Times New Roman" w:hAnsi="Times New Roman" w:cs="Times New Roman"/>
          <w:sz w:val="24"/>
          <w:szCs w:val="24"/>
        </w:rPr>
        <w:t>:</w:t>
      </w:r>
    </w:p>
    <w:p w:rsidR="00E623AB" w:rsidRDefault="00E623AB" w:rsidP="00056A93">
      <w:pPr>
        <w:jc w:val="both"/>
        <w:rPr>
          <w:rFonts w:ascii="Times New Roman" w:hAnsi="Times New Roman" w:cs="Times New Roman"/>
          <w:sz w:val="24"/>
          <w:szCs w:val="24"/>
        </w:rPr>
      </w:pPr>
      <w:r w:rsidRPr="00E21D3B">
        <w:rPr>
          <w:rFonts w:ascii="Times New Roman" w:hAnsi="Times New Roman" w:cs="Times New Roman"/>
          <w:b/>
          <w:noProof/>
          <w:color w:val="76923C" w:themeColor="accent3" w:themeShade="BF"/>
          <w:sz w:val="24"/>
          <w:szCs w:val="24"/>
          <w:lang w:eastAsia="sv-SE"/>
        </w:rPr>
        <mc:AlternateContent>
          <mc:Choice Requires="wpc">
            <w:drawing>
              <wp:inline distT="0" distB="0" distL="0" distR="0" wp14:anchorId="0E96EB5C" wp14:editId="4ECFDD2C">
                <wp:extent cx="5486400" cy="3200400"/>
                <wp:effectExtent l="0" t="0" r="0" b="0"/>
                <wp:docPr id="75" name="Canvas 7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6" name="Straight Connector 16"/>
                        <wps:cNvCnPr/>
                        <wps:spPr>
                          <a:xfrm>
                            <a:off x="493776" y="292608"/>
                            <a:ext cx="4364736" cy="0"/>
                          </a:xfrm>
                          <a:prstGeom prst="line">
                            <a:avLst/>
                          </a:prstGeom>
                          <a:ln w="28575"/>
                          <a:effectLst>
                            <a:outerShdw blurRad="50800" dist="38100" dir="18900000" algn="b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" name="Straight Connector 25"/>
                        <wps:cNvCnPr/>
                        <wps:spPr>
                          <a:xfrm>
                            <a:off x="4858512" y="292608"/>
                            <a:ext cx="0" cy="2194560"/>
                          </a:xfrm>
                          <a:prstGeom prst="line">
                            <a:avLst/>
                          </a:prstGeom>
                          <a:ln w="28575"/>
                          <a:effectLst>
                            <a:outerShdw blurRad="50800" dist="38100" algn="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" name="Oval 30"/>
                        <wps:cNvSpPr/>
                        <wps:spPr>
                          <a:xfrm>
                            <a:off x="3139440" y="1420368"/>
                            <a:ext cx="79248" cy="85344"/>
                          </a:xfrm>
                          <a:prstGeom prst="ellipse">
                            <a:avLst/>
                          </a:prstGeom>
                          <a:noFill/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" name="Straight Connector 31"/>
                        <wps:cNvCnPr>
                          <a:endCxn id="30" idx="1"/>
                        </wps:cNvCnPr>
                        <wps:spPr>
                          <a:xfrm>
                            <a:off x="1950720" y="292608"/>
                            <a:ext cx="1200326" cy="1140258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" name="Straight Connector 32"/>
                        <wps:cNvCnPr>
                          <a:stCxn id="30" idx="6"/>
                        </wps:cNvCnPr>
                        <wps:spPr>
                          <a:xfrm>
                            <a:off x="3218688" y="1463040"/>
                            <a:ext cx="1639824" cy="6096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" name="Straight Connector 33"/>
                        <wps:cNvCnPr/>
                        <wps:spPr>
                          <a:xfrm>
                            <a:off x="3182112" y="1505712"/>
                            <a:ext cx="0" cy="48768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2" name="Straight Connector 42"/>
                        <wps:cNvCnPr/>
                        <wps:spPr>
                          <a:xfrm flipV="1">
                            <a:off x="3182112" y="292608"/>
                            <a:ext cx="0" cy="1127761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1" name="Freeform 71"/>
                        <wps:cNvSpPr/>
                        <wps:spPr>
                          <a:xfrm>
                            <a:off x="2907792" y="1097280"/>
                            <a:ext cx="274997" cy="85344"/>
                          </a:xfrm>
                          <a:custGeom>
                            <a:avLst/>
                            <a:gdLst>
                              <a:gd name="connsiteX0" fmla="*/ 0 w 274997"/>
                              <a:gd name="connsiteY0" fmla="*/ 85344 h 85344"/>
                              <a:gd name="connsiteX1" fmla="*/ 48768 w 274997"/>
                              <a:gd name="connsiteY1" fmla="*/ 42672 h 85344"/>
                              <a:gd name="connsiteX2" fmla="*/ 48768 w 274997"/>
                              <a:gd name="connsiteY2" fmla="*/ 42672 h 85344"/>
                              <a:gd name="connsiteX3" fmla="*/ 109728 w 274997"/>
                              <a:gd name="connsiteY3" fmla="*/ 12192 h 85344"/>
                              <a:gd name="connsiteX4" fmla="*/ 164592 w 274997"/>
                              <a:gd name="connsiteY4" fmla="*/ 0 h 85344"/>
                              <a:gd name="connsiteX5" fmla="*/ 225552 w 274997"/>
                              <a:gd name="connsiteY5" fmla="*/ 0 h 85344"/>
                              <a:gd name="connsiteX6" fmla="*/ 268224 w 274997"/>
                              <a:gd name="connsiteY6" fmla="*/ 12192 h 85344"/>
                              <a:gd name="connsiteX7" fmla="*/ 274320 w 274997"/>
                              <a:gd name="connsiteY7" fmla="*/ 0 h 85344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</a:cxnLst>
                            <a:rect l="l" t="t" r="r" b="b"/>
                            <a:pathLst>
                              <a:path w="274997" h="85344">
                                <a:moveTo>
                                  <a:pt x="0" y="85344"/>
                                </a:moveTo>
                                <a:lnTo>
                                  <a:pt x="48768" y="42672"/>
                                </a:lnTo>
                                <a:lnTo>
                                  <a:pt x="48768" y="42672"/>
                                </a:lnTo>
                                <a:cubicBezTo>
                                  <a:pt x="58928" y="37592"/>
                                  <a:pt x="90424" y="19304"/>
                                  <a:pt x="109728" y="12192"/>
                                </a:cubicBezTo>
                                <a:cubicBezTo>
                                  <a:pt x="129032" y="5080"/>
                                  <a:pt x="145288" y="2032"/>
                                  <a:pt x="164592" y="0"/>
                                </a:cubicBezTo>
                                <a:cubicBezTo>
                                  <a:pt x="183896" y="-2032"/>
                                  <a:pt x="208280" y="-2032"/>
                                  <a:pt x="225552" y="0"/>
                                </a:cubicBezTo>
                                <a:cubicBezTo>
                                  <a:pt x="242824" y="2032"/>
                                  <a:pt x="260096" y="12192"/>
                                  <a:pt x="268224" y="12192"/>
                                </a:cubicBezTo>
                                <a:cubicBezTo>
                                  <a:pt x="276352" y="12192"/>
                                  <a:pt x="275336" y="6096"/>
                                  <a:pt x="274320" y="0"/>
                                </a:cubicBezTo>
                              </a:path>
                            </a:pathLst>
                          </a:custGeom>
                          <a:noFill/>
                          <a:ln w="3175"/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2" name="Text Box 19"/>
                        <wps:cNvSpPr txBox="1"/>
                        <wps:spPr>
                          <a:xfrm>
                            <a:off x="2823378" y="890270"/>
                            <a:ext cx="440689" cy="3594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E623AB" w:rsidRPr="00221D75" w:rsidRDefault="00E623AB" w:rsidP="00E623AB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  <w:rPr>
                                  <w:rFonts w:asciiTheme="minorHAnsi" w:hAnsiTheme="minorHAnsi"/>
                                </w:rPr>
                              </w:pPr>
                              <w:r>
                                <w:rPr>
                                  <w:rFonts w:asciiTheme="minorHAnsi" w:hAnsiTheme="minorHAnsi"/>
                                </w:rPr>
                                <w:t>41°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3" name="Straight Connector 73"/>
                        <wps:cNvCnPr/>
                        <wps:spPr>
                          <a:xfrm>
                            <a:off x="3017520" y="292608"/>
                            <a:ext cx="0" cy="146304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4" name="Straight Connector 74"/>
                        <wps:cNvCnPr/>
                        <wps:spPr>
                          <a:xfrm>
                            <a:off x="3017520" y="438912"/>
                            <a:ext cx="133526" cy="0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6" name="Straight Arrow Connector 76"/>
                        <wps:cNvCnPr/>
                        <wps:spPr>
                          <a:xfrm flipH="1">
                            <a:off x="3182112" y="1505712"/>
                            <a:ext cx="677" cy="768096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rgbClr val="FF0000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7" name="Straight Arrow Connector 77"/>
                        <wps:cNvCnPr>
                          <a:stCxn id="30" idx="6"/>
                        </wps:cNvCnPr>
                        <wps:spPr>
                          <a:xfrm>
                            <a:off x="3218688" y="1463040"/>
                            <a:ext cx="768096" cy="6096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rgbClr val="FF0000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8" name="Straight Arrow Connector 78"/>
                        <wps:cNvCnPr>
                          <a:stCxn id="30" idx="1"/>
                        </wps:cNvCnPr>
                        <wps:spPr>
                          <a:xfrm flipH="1" flipV="1">
                            <a:off x="2334768" y="664464"/>
                            <a:ext cx="816278" cy="768402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rgbClr val="FF0000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9" name="Straight Arrow Connector 79"/>
                        <wps:cNvCnPr/>
                        <wps:spPr>
                          <a:xfrm flipH="1" flipV="1">
                            <a:off x="3182112" y="664464"/>
                            <a:ext cx="678" cy="719328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  <a:prstDash val="solid"/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0" name="Straight Arrow Connector 80"/>
                        <wps:cNvCnPr>
                          <a:stCxn id="30" idx="2"/>
                        </wps:cNvCnPr>
                        <wps:spPr>
                          <a:xfrm flipH="1">
                            <a:off x="2334768" y="1463040"/>
                            <a:ext cx="804672" cy="6096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rgbClr val="FF0000"/>
                            </a:solidFill>
                            <a:prstDash val="solid"/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1" name="Straight Connector 81"/>
                        <wps:cNvCnPr/>
                        <wps:spPr>
                          <a:xfrm>
                            <a:off x="2621280" y="1018032"/>
                            <a:ext cx="202098" cy="0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2" name="Straight Connector 82"/>
                        <wps:cNvCnPr/>
                        <wps:spPr>
                          <a:xfrm>
                            <a:off x="2334768" y="664464"/>
                            <a:ext cx="847344" cy="0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3" name="Straight Connector 83"/>
                        <wps:cNvCnPr/>
                        <wps:spPr>
                          <a:xfrm>
                            <a:off x="2334768" y="664464"/>
                            <a:ext cx="0" cy="798576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5" name="Text Box 19"/>
                        <wps:cNvSpPr txBox="1"/>
                        <wps:spPr>
                          <a:xfrm>
                            <a:off x="2484288" y="1438709"/>
                            <a:ext cx="440055" cy="3594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4727F" w:rsidRPr="0034727F" w:rsidRDefault="0034727F" w:rsidP="0034727F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  <w:rPr>
                                  <w:vertAlign w:val="subscript"/>
                                </w:rPr>
                              </w:pPr>
                              <w:r>
                                <w:t>F</w:t>
                              </w:r>
                              <w:r>
                                <w:rPr>
                                  <w:vertAlign w:val="subscript"/>
                                </w:rPr>
                                <w:t>A</w:t>
                              </w:r>
                              <w:r w:rsidR="005C3B86">
                                <w:rPr>
                                  <w:vertAlign w:val="subscript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6" name="Text Box 19"/>
                        <wps:cNvSpPr txBox="1"/>
                        <wps:spPr>
                          <a:xfrm>
                            <a:off x="3155405" y="823214"/>
                            <a:ext cx="440055" cy="3594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4727F" w:rsidRDefault="0034727F" w:rsidP="0034727F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t>F</w:t>
                              </w:r>
                              <w:r>
                                <w:rPr>
                                  <w:position w:val="-6"/>
                                  <w:vertAlign w:val="subscript"/>
                                </w:rPr>
                                <w:t>A</w:t>
                              </w:r>
                              <w:r w:rsidR="005C3B86">
                                <w:rPr>
                                  <w:position w:val="-6"/>
                                  <w:vertAlign w:val="subscript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7" name="Text Box 19"/>
                        <wps:cNvSpPr txBox="1"/>
                        <wps:spPr>
                          <a:xfrm>
                            <a:off x="2473026" y="664464"/>
                            <a:ext cx="483534" cy="3594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4727F" w:rsidRDefault="0034727F" w:rsidP="0034727F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t>F</w:t>
                              </w:r>
                              <w:r>
                                <w:rPr>
                                  <w:position w:val="-6"/>
                                  <w:vertAlign w:val="subscript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8" name="Text Box 19"/>
                        <wps:cNvSpPr txBox="1"/>
                        <wps:spPr>
                          <a:xfrm>
                            <a:off x="3435264" y="1420368"/>
                            <a:ext cx="440055" cy="32283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31BC5" w:rsidRDefault="00531BC5" w:rsidP="00531BC5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t>F</w:t>
                              </w:r>
                              <w:r>
                                <w:rPr>
                                  <w:position w:val="-6"/>
                                  <w:vertAlign w:val="subscript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9" name="Text Box 19"/>
                        <wps:cNvSpPr txBox="1"/>
                        <wps:spPr>
                          <a:xfrm>
                            <a:off x="3151046" y="1633982"/>
                            <a:ext cx="440055" cy="3594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31BC5" w:rsidRPr="00531BC5" w:rsidRDefault="00531BC5" w:rsidP="00531BC5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  <w:rPr>
                                  <w:vertAlign w:val="subscript"/>
                                </w:rPr>
                              </w:pPr>
                              <w:r>
                                <w:t>F</w:t>
                              </w:r>
                              <w:r w:rsidR="00740049">
                                <w:rPr>
                                  <w:vertAlign w:val="subscript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0" name="Straight Connector 70"/>
                        <wps:cNvCnPr/>
                        <wps:spPr>
                          <a:xfrm>
                            <a:off x="4725162" y="1325921"/>
                            <a:ext cx="133350" cy="0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4" name="Straight Connector 84"/>
                        <wps:cNvCnPr/>
                        <wps:spPr>
                          <a:xfrm>
                            <a:off x="4725162" y="1325921"/>
                            <a:ext cx="0" cy="143215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75" o:spid="_x0000_s1066" editas="canvas" style="width:6in;height:252pt;mso-position-horizontal-relative:char;mso-position-vertical-relative:line" coordsize="54864,320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">
                <v:shape id="_x0000_s1067" type="#_x0000_t75" style="position:absolute;width:54864;height:32004;visibility:visible;mso-wrap-style:square">
                  <v:fill o:detectmouseclick="t"/>
                  <v:path o:connecttype="none"/>
                </v:shape>
                <v:line id="Straight Connector 16" o:spid="_x0000_s1068" style="position:absolute;visibility:visible;mso-wrap-style:square" from="4937,2926" to="48585,29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h+Fa8YAAADbAAAADwAAAGRycy9kb3ducmV2LnhtbESPQWvCQBCF70L/wzIFL2I2Ck1LdJVS&#10;DBYKBdOK1yE7TUKzszG7MfHfu4WCtxne+968WW9H04gLda62rGARxSCIC6trLhV8f2XzFxDOI2ts&#10;LJOCKznYbh4ma0y1HfhAl9yXIoSwS1FB5X2bSumKigy6yLbEQfuxnUEf1q6UusMhhJtGLuM4kQZr&#10;DhcqbOmtouI3702o0c+e84/z/rz4PPhkeDplu/3yqNT0cXxdgfA0+rv5n37XgUvg75cwgNzc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ofhWvGAAAA2wAAAA8AAAAAAAAA&#10;AAAAAAAAoQIAAGRycy9kb3ducmV2LnhtbFBLBQYAAAAABAAEAPkAAACUAwAAAAA=&#10;" strokecolor="#4579b8 [3044]" strokeweight="2.25pt">
                  <v:shadow on="t" color="black" opacity="26214f" origin="-.5,.5" offset=".74836mm,-.74836mm"/>
                </v:line>
                <v:line id="Straight Connector 25" o:spid="_x0000_s1069" style="position:absolute;visibility:visible;mso-wrap-style:square" from="48585,2926" to="48585,248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Il0s8UAAADbAAAADwAAAGRycy9kb3ducmV2LnhtbESPQWsCMRSE74X+h/AEL0WzCi1lNYq1&#10;CB6kbNWDx8fmuVndvCxJ6q799U2h0OMwM98w82VvG3EjH2rHCibjDARx6XTNlYLjYTN6BREissbG&#10;MSm4U4Dl4vFhjrl2HX/SbR8rkSAcclRgYmxzKUNpyGIYu5Y4eWfnLcYkfSW1xy7BbSOnWfYiLdac&#10;Fgy2tDZUXvdfVkG5fr+0pvj+KN48P03up8Lt+k6p4aBfzUBE6uN/+K+91Qqmz/D7Jf0Auf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Il0s8UAAADbAAAADwAAAAAAAAAA&#10;AAAAAAChAgAAZHJzL2Rvd25yZXYueG1sUEsFBgAAAAAEAAQA+QAAAJMDAAAAAA==&#10;" strokecolor="#4579b8 [3044]" strokeweight="2.25pt">
                  <v:shadow on="t" color="black" opacity="26214f" origin="-.5" offset="3pt,0"/>
                </v:line>
                <v:oval id="Oval 30" o:spid="_x0000_s1070" style="position:absolute;left:31394;top:14203;width:792;height:85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wWDfcAA&#10;AADbAAAADwAAAGRycy9kb3ducmV2LnhtbERPz2vCMBS+D/wfwhO8zVRXpnRGUaHQ06AqiLdH89YW&#10;k5fSZLb+9+Yw2PHj+73ZjdaIB/W+daxgMU9AEFdOt1wruJzz9zUIH5A1Gsek4EkedtvJ2wYz7QYu&#10;6XEKtYgh7DNU0ITQZVL6qiGLfu464sj9uN5iiLCvpe5xiOHWyGWSfEqLLceGBjs6NlTdT79WQVrY&#10;9Ns8y4FvuTF8XF7t6nBVajYd918gAo3hX/znLrSCj7g+fok/QG5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/wWDfcAAAADbAAAADwAAAAAAAAAAAAAAAACYAgAAZHJzL2Rvd25y&#10;ZXYueG1sUEsFBgAAAAAEAAQA9QAAAIUDAAAAAA==&#10;" filled="f" strokecolor="#243f60 [1604]" strokeweight="2pt"/>
                <v:line id="Straight Connector 31" o:spid="_x0000_s1071" style="position:absolute;visibility:visible;mso-wrap-style:square" from="19507,2926" to="31510,143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mWKZ8QAAADbAAAADwAAAGRycy9kb3ducmV2LnhtbESPQWsCMRSE70L/Q3gFb5q1guhqlCJU&#10;PCmuih6fm9fN0s3Lskl17a9vBMHjMDPfMLNFaytxpcaXjhUM+gkI4tzpkgsFh/1XbwzCB2SNlWNS&#10;cCcPi/lbZ4apdjfe0TULhYgQ9ikqMCHUqZQ+N2TR911NHL1v11gMUTaF1A3eItxW8iNJRtJiyXHB&#10;YE1LQ/lP9msV5Jkss8nmNN6sLqutWf659XF7Vqr73n5OQQRqwyv8bK+1guEAHl/iD5Dz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ZYpnxAAAANsAAAAPAAAAAAAAAAAA&#10;AAAAAKECAABkcnMvZG93bnJldi54bWxQSwUGAAAAAAQABAD5AAAAkgMAAAAA&#10;" strokecolor="#4579b8 [3044]" strokeweight="1pt"/>
                <v:line id="Straight Connector 32" o:spid="_x0000_s1072" style="position:absolute;visibility:visible;mso-wrap-style:square" from="32186,14630" to="48585,146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rcUEMQAAADbAAAADwAAAGRycy9kb3ducmV2LnhtbESPQWsCMRSE70L/Q3gFb5qtguhqlCJU&#10;PCmuih6fm9fN0s3Lskl17a9vBMHjMDPfMLNFaytxpcaXjhV89BMQxLnTJRcKDvuv3hiED8gaK8ek&#10;4E4eFvO3zgxT7W68o2sWChEh7FNUYEKoUyl9bsii77uaOHrfrrEYomwKqRu8Rbit5CBJRtJiyXHB&#10;YE1LQ/lP9msV5Jkss8nmNN6sLqutWf659XF7Vqr73n5OQQRqwyv8bK+1guEAHl/iD5Dz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txQQxAAAANsAAAAPAAAAAAAAAAAA&#10;AAAAAKECAABkcnMvZG93bnJldi54bWxQSwUGAAAAAAQABAD5AAAAkgMAAAAA&#10;" strokecolor="#4579b8 [3044]" strokeweight="1pt"/>
                <v:line id="Straight Connector 33" o:spid="_x0000_s1073" style="position:absolute;visibility:visible;mso-wrap-style:square" from="31821,15057" to="31821,199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5s/j8QAAADbAAAADwAAAGRycy9kb3ducmV2LnhtbESPUWvCQBCE34X+h2MLfdNLDYqNniKF&#10;grR9UfsD1tw2Ceb20rutxv56ryD4OMzMN8xi1btWnSjExrOB51EGirj0tuHKwNf+bTgDFQXZYuuZ&#10;DFwowmr5MFhgYf2Zt3TaSaUShGOBBmqRrtA6ljU5jCPfESfv2weHkmSotA14TnDX6nGWTbXDhtNC&#10;jR291lQed7/OwM/H5yZeDu1YppO/92NYz14kj8Y8PfbrOSihXu7hW3tjDeQ5/H9JP0Avr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mz+PxAAAANsAAAAPAAAAAAAAAAAA&#10;AAAAAKECAABkcnMvZG93bnJldi54bWxQSwUGAAAAAAQABAD5AAAAkgMAAAAA&#10;" strokecolor="#4579b8 [3044]"/>
                <v:line id="Straight Connector 42" o:spid="_x0000_s1074" style="position:absolute;flip:y;visibility:visible;mso-wrap-style:square" from="31821,2926" to="31821,142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Xbmi8MAAADbAAAADwAAAGRycy9kb3ducmV2LnhtbESPQYvCMBSE7wv+h/AEb2uqiCvVKKKs&#10;eHBXrILXR/Nsis1LabJa//1GEDwOM/MNM1u0thI3anzpWMGgn4Agzp0uuVBwOn5/TkD4gKyxckwK&#10;HuRhMe98zDDV7s4HumWhEBHCPkUFJoQ6ldLnhiz6vquJo3dxjcUQZVNI3eA9wm0lh0kylhZLjgsG&#10;a1oZyq/Zn1WQJdbI3U9xbteHerupBvuv8+9eqV63XU5BBGrDO/xqb7WC0RCeX+IPkPN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V25ovDAAAA2wAAAA8AAAAAAAAAAAAA&#10;AAAAoQIAAGRycy9kb3ducmV2LnhtbFBLBQYAAAAABAAEAPkAAACRAwAAAAA=&#10;" strokecolor="#4579b8 [3044]">
                  <v:stroke dashstyle="dash"/>
                </v:line>
                <v:shape id="Freeform 71" o:spid="_x0000_s1075" style="position:absolute;left:29077;top:10972;width:2750;height:854;visibility:visible;mso-wrap-style:square;v-text-anchor:middle" coordsize="274997,853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D238MA&#10;AADbAAAADwAAAGRycy9kb3ducmV2LnhtbESPQYvCMBSE74L/ITzBi6xpPah0m4qK4h6EpeoPeDRv&#10;27LNS2mirf9+Iwh7HGbmGybdDKYRD+pcbVlBPI9AEBdW11wquF2PH2sQziNrbCyTgic52GTjUYqJ&#10;tj3n9Lj4UgQIuwQVVN63iZSuqMigm9uWOHg/tjPog+xKqTvsA9w0chFFS2mw5rBQYUv7iorfy90o&#10;OO/K7/hOS+5P56E49Hk0m+UHpaaTYfsJwtPg/8Pv9pdWsIrh9SX8AJn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wD238MAAADbAAAADwAAAAAAAAAAAAAAAACYAgAAZHJzL2Rv&#10;d25yZXYueG1sUEsFBgAAAAAEAAQA9QAAAIgDAAAAAA==&#10;" path="m,85344l48768,42672r,c58928,37592,90424,19304,109728,12192,129032,5080,145288,2032,164592,v19304,-2032,43688,-2032,60960,c242824,2032,260096,12192,268224,12192v8128,,7112,-6096,6096,-12192e" filled="f" strokecolor="#243f60 [1604]" strokeweight=".25pt">
                  <v:path arrowok="t" o:connecttype="custom" o:connectlocs="0,85344;48768,42672;48768,42672;109728,12192;164592,0;225552,0;268224,12192;274320,0" o:connectangles="0,0,0,0,0,0,0,0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9" o:spid="_x0000_s1076" type="#_x0000_t202" style="position:absolute;left:28233;top:8902;width:4407;height:35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bEw8UA&#10;AADbAAAADwAAAGRycy9kb3ducmV2LnhtbESPS4vCQBCE7wv7H4Ze8LZODPgg6ygSkBXRg4+Lt95M&#10;mwQzPdnMqNFf7wiCx6KqvqLG09ZU4kKNKy0r6HUjEMSZ1SXnCva7+fcIhPPIGivLpOBGDqaTz48x&#10;JtpeeUOXrc9FgLBLUEHhfZ1I6bKCDLqurYmDd7SNQR9kk0vd4DXATSXjKBpIgyWHhQJrSgvKTtuz&#10;UbBM52vc/MVmdK/S39VxVv/vD32lOl/t7AeEp9a/w6/2QisYxvD8En6AnD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VsTDxQAAANsAAAAPAAAAAAAAAAAAAAAAAJgCAABkcnMv&#10;ZG93bnJldi54bWxQSwUGAAAAAAQABAD1AAAAigMAAAAA&#10;" filled="f" stroked="f" strokeweight=".5pt">
                  <v:textbox>
                    <w:txbxContent>
                      <w:p w:rsidR="00E623AB" w:rsidRPr="00221D75" w:rsidRDefault="00E623AB" w:rsidP="00E623AB">
                        <w:pPr>
                          <w:pStyle w:val="NormalWeb"/>
                          <w:spacing w:before="0" w:beforeAutospacing="0" w:after="200" w:afterAutospacing="0" w:line="276" w:lineRule="auto"/>
                          <w:rPr>
                            <w:rFonts w:asciiTheme="minorHAnsi" w:hAnsiTheme="minorHAnsi"/>
                          </w:rPr>
                        </w:pPr>
                        <w:r>
                          <w:rPr>
                            <w:rFonts w:asciiTheme="minorHAnsi" w:hAnsiTheme="minorHAnsi"/>
                          </w:rPr>
                          <w:t>41°</w:t>
                        </w:r>
                      </w:p>
                    </w:txbxContent>
                  </v:textbox>
                </v:shape>
                <v:line id="Straight Connector 73" o:spid="_x0000_s1077" style="position:absolute;visibility:visible;mso-wrap-style:square" from="30175,2926" to="30175,43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6WpwcQAAADbAAAADwAAAGRycy9kb3ducmV2LnhtbESPwWrDMBBE74H+g9hCbonc1qSNGyWU&#10;goObnJL2AxZrY5tYK2NJtvP3UaHQ4zAzb5jNbjKtGKh3jWUFT8sEBHFpdcOVgp/vfPEGwnlkja1l&#10;UnAjB7vtw2yDmbYjn2g4+0pECLsMFdTed5mUrqzJoFvajjh6F9sb9FH2ldQ9jhFuWvmcJCtpsOG4&#10;UGNHnzWV13MwCvLDMR1dUazdqvvy1zwN+0MISs0fp493EJ4m/x/+axdawesL/H6JP0Bu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3panBxAAAANsAAAAPAAAAAAAAAAAA&#10;AAAAAKECAABkcnMvZG93bnJldi54bWxQSwUGAAAAAAQABAD5AAAAkgMAAAAA&#10;" strokecolor="#4579b8 [3044]">
                  <v:stroke dashstyle="dash"/>
                </v:line>
                <v:line id="Straight Connector 74" o:spid="_x0000_s1078" style="position:absolute;visibility:visible;mso-wrap-style:square" from="30175,4389" to="31510,43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EwxtcMAAADbAAAADwAAAGRycy9kb3ducmV2LnhtbESPzWrDMBCE74W8g9hCb43cYtzEtRJC&#10;wcVNT/l5gMXa2sbWyljyT94+KhR6HGbmGybbL6YTEw2usazgZR2BIC6tbrhScL3kzxsQziNr7CyT&#10;ghs52O9WDxmm2s58ounsKxEg7FJUUHvfp1K6siaDbm174uD92MGgD3KopB5wDnDTydcoSqTBhsNC&#10;jT191FS259EoyI/f8eyKYuuS/su3eTx+HsdRqafH5fAOwtPi/8N/7UIreIvh90v4AXJ3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hMMbXDAAAA2wAAAA8AAAAAAAAAAAAA&#10;AAAAoQIAAGRycy9kb3ducmV2LnhtbFBLBQYAAAAABAAEAPkAAACRAwAAAAA=&#10;" strokecolor="#4579b8 [3044]">
                  <v:stroke dashstyle="dash"/>
                </v:lin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76" o:spid="_x0000_s1079" type="#_x0000_t32" style="position:absolute;left:31821;top:15057;width:6;height:768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DY+9MIAAADbAAAADwAAAGRycy9kb3ducmV2LnhtbESPQWvCQBSE7wX/w/IEb3VjD2mJrqKi&#10;IPbUtOD1kX1mo9n3Qnar8d93C4Ueh5n5hlmsBt+qG/WhETYwm2agiCuxDdcGvj73z2+gQkS22AqT&#10;gQcFWC1HTwssrNz5g25lrFWCcCjQgIuxK7QOlSOPYSodcfLO0nuMSfa1tj3eE9y3+iXLcu2x4bTg&#10;sKOto+pafnsDQscoh0u5yXfVTJ/cO5eSnYyZjIf1HFSkIf6H/9oHa+A1h98v6Qfo5Q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DY+9MIAAADbAAAADwAAAAAAAAAAAAAA&#10;AAChAgAAZHJzL2Rvd25yZXYueG1sUEsFBgAAAAAEAAQA+QAAAJADAAAAAA==&#10;" strokecolor="red" strokeweight="1pt">
                  <v:stroke endarrow="open"/>
                </v:shape>
                <v:shape id="Straight Arrow Connector 77" o:spid="_x0000_s1080" type="#_x0000_t32" style="position:absolute;left:32186;top:14630;width:7681;height:6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RukNMMAAADbAAAADwAAAGRycy9kb3ducmV2LnhtbESPQYvCMBSE7wv+h/AEb2u6IlarUUQU&#10;ZC9iFfT4aJ5t3ealNFG7/nqzsOBxmJlvmNmiNZW4U+NKywq++hEI4szqknMFx8PmcwzCeWSNlWVS&#10;8EsOFvPOxwwTbR+8p3vqcxEg7BJUUHhfJ1K6rCCDrm9r4uBdbGPQB9nkUjf4CHBTyUEUjaTBksNC&#10;gTWtCsp+0ptRYNa358Gl8Xe5p3qHk9M5za5DpXrddjkF4an17/B/e6sVxDH8fQk/QM5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0bpDTDAAAA2wAAAA8AAAAAAAAAAAAA&#10;AAAAoQIAAGRycy9kb3ducmV2LnhtbFBLBQYAAAAABAAEAPkAAACRAwAAAAA=&#10;" strokecolor="red" strokeweight="1pt">
                  <v:stroke endarrow="open"/>
                </v:shape>
                <v:shape id="Straight Arrow Connector 78" o:spid="_x0000_s1081" type="#_x0000_t32" style="position:absolute;left:23347;top:6644;width:8163;height:7684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3AAfcIAAADbAAAADwAAAGRycy9kb3ducmV2LnhtbERPTWsCMRC9C/6HMIIXqYkerG6NIoVF&#10;QaTU9uJt3Ew3i5vJdhN1/ffNoeDx8b6X687V4kZtqDxrmIwVCOLCm4pLDd9f+cscRIjIBmvPpOFB&#10;Adarfm+JmfF3/qTbMZYihXDIUIONscmkDIUlh2HsG+LE/fjWYUywLaVp8Z7CXS2nSs2kw4pTg8WG&#10;3i0Vl+PVadgepqNFpWy++N3PD+etmhSnj1zr4aDbvIGI1MWn+N+9Mxpe09j0Jf0Aufo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3AAfcIAAADbAAAADwAAAAAAAAAAAAAA&#10;AAChAgAAZHJzL2Rvd25yZXYueG1sUEsFBgAAAAAEAAQA+QAAAJADAAAAAA==&#10;" strokecolor="red" strokeweight="1pt">
                  <v:stroke endarrow="open"/>
                </v:shape>
                <v:shape id="Straight Arrow Connector 79" o:spid="_x0000_s1082" type="#_x0000_t32" style="position:absolute;left:31821;top:6644;width:6;height:7193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Dc68MAAADbAAAADwAAAGRycy9kb3ducmV2LnhtbESPQYvCMBSE7wv+h/AEL4um9uBqNYoI&#10;Yi+Cq/6AZ/Nsq8lLaaJ2//1GWNjjMDPfMItVZ414UutrxwrGowQEceF0zaWC82k7nILwAVmjcUwK&#10;fsjDatn7WGCm3Yu/6XkMpYgQ9hkqqEJoMil9UZFFP3INcfSurrUYomxLqVt8Rbg1Mk2SibRYc1yo&#10;sKFNRcX9+LAK/Odjv7s0G0oP5nadpCbJ9/lZqUG/W89BBOrCf/ivnWsFXzN4f4k/QC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1w3OvDAAAA2wAAAA8AAAAAAAAAAAAA&#10;AAAAoQIAAGRycy9kb3ducmV2LnhtbFBLBQYAAAAABAAEAPkAAACRAwAAAAA=&#10;" strokecolor="red">
                  <v:stroke endarrow="open"/>
                </v:shape>
                <v:shape id="Straight Arrow Connector 80" o:spid="_x0000_s1083" type="#_x0000_t32" style="position:absolute;left:23347;top:14630;width:8047;height:6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UZzPL8AAADbAAAADwAAAGRycy9kb3ducmV2LnhtbERPPWvDMBDdA/0P4grdEtkZTHCjhLY0&#10;ENopTiDrYV0tt9adsVTb/ffVEMj4eN/b/ew7NdIQWmED+SoDRVyLbbkxcDkflhtQISJb7ITJwB8F&#10;2O8eFlssrUx8orGKjUohHEo04GLsS61D7chjWElPnLgvGTzGBIdG2wGnFO47vc6yQntsOTU47OnN&#10;Uf1T/XoDQh9Rjt/Va/Fe5/rqPrmS7GrM0+P88gwq0hzv4pv7aA1s0vr0Jf0AvfsH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uUZzPL8AAADbAAAADwAAAAAAAAAAAAAAAACh&#10;AgAAZHJzL2Rvd25yZXYueG1sUEsFBgAAAAAEAAQA+QAAAI0DAAAAAA==&#10;" strokecolor="red" strokeweight="1pt">
                  <v:stroke endarrow="open"/>
                </v:shape>
                <v:line id="Straight Connector 81" o:spid="_x0000_s1084" style="position:absolute;visibility:visible;mso-wrap-style:square" from="26212,10180" to="28233,101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TEMPsMAAADbAAAADwAAAGRycy9kb3ducmV2LnhtbESP0WrCQBRE34X+w3IFX6RuIsVKdJWi&#10;COJbYz/gNntNVrN3Y3bV6Nd3C4KPw8ycYebLztbiSq03jhWkowQEceG04VLBz37zPgXhA7LG2jEp&#10;uJOH5eKtN8dMuxt/0zUPpYgQ9hkqqEJoMil9UZFFP3INcfQOrrUYomxLqVu8Rbit5ThJJtKi4bhQ&#10;YUOriopTfrEKzOO+G54/f3GY5PXHujuuHyY9KjXod18zEIG68Ao/21utYJrC/5f4A+Ti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ExDD7DAAAA2wAAAA8AAAAAAAAAAAAA&#10;AAAAoQIAAGRycy9kb3ducmV2LnhtbFBLBQYAAAAABAAEAPkAAACRAwAAAAA=&#10;" strokecolor="#4579b8 [3044]" strokeweight="1.5pt"/>
                <v:line id="Straight Connector 82" o:spid="_x0000_s1085" style="position:absolute;visibility:visible;mso-wrap-style:square" from="23347,6644" to="31821,66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Tx8fcIAAADbAAAADwAAAGRycy9kb3ducmV2LnhtbESP0YrCMBRE34X9h3AF3zRVRLRrWmSh&#10;UvVJ3Q+4NNe22NyUJrXdv98IC/s4zMwZZp+OphEv6lxtWcFyEYEgLqyuuVTwfc/mWxDOI2tsLJOC&#10;H3KQJh+TPcbaDnyl182XIkDYxaig8r6NpXRFRQbdwrbEwXvYzqAPsiul7nAIcNPIVRRtpMGaw0KF&#10;LX1VVDxvvVGQnS/rweX5zm3ak39m6/547nulZtPx8AnC0+j/w3/tXCvYruD9JfwAmfw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Tx8fcIAAADbAAAADwAAAAAAAAAAAAAA&#10;AAChAgAAZHJzL2Rvd25yZXYueG1sUEsFBgAAAAAEAAQA+QAAAJADAAAAAA==&#10;" strokecolor="#4579b8 [3044]">
                  <v:stroke dashstyle="dash"/>
                </v:line>
                <v:line id="Straight Connector 83" o:spid="_x0000_s1086" style="position:absolute;visibility:visible;mso-wrap-style:square" from="23347,6644" to="23347,146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nDZ5sMAAADbAAAADwAAAGRycy9kb3ducmV2LnhtbESP3YrCMBSE74V9h3AW9k7TVZHaNcoi&#10;VKpe+fMAh+ZsW2xOSpPa7tsbQfBymJlvmNVmMLW4U+sqywq+JxEI4tzqigsF10s6jkE4j6yxtkwK&#10;/snBZv0xWmGibc8nup99IQKEXYIKSu+bREqXl2TQTWxDHLw/2xr0QbaF1C32AW5qOY2ihTRYcVgo&#10;saFtSfnt3BkF6eE4712WLd2i2ftbOu92h65T6utz+P0B4Wnw7/CrnWkF8QyeX8IPkO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Jw2ebDAAAA2wAAAA8AAAAAAAAAAAAA&#10;AAAAoQIAAGRycy9kb3ducmV2LnhtbFBLBQYAAAAABAAEAPkAAACRAwAAAAA=&#10;" strokecolor="#4579b8 [3044]">
                  <v:stroke dashstyle="dash"/>
                </v:line>
                <v:shape id="Text Box 19" o:spid="_x0000_s1087" type="#_x0000_t202" style="position:absolute;left:24842;top:14387;width:4401;height:35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GoskMQA&#10;AADbAAAADwAAAGRycy9kb3ducmV2LnhtbESPQYvCMBSE74L/ITxhb5oquJRqFCmIy7Ie1F68PZtn&#10;W2xeapPVrr9+Iwgeh5n5hpkvO1OLG7WusqxgPIpAEOdWV1woyA7rYQzCeWSNtWVS8EcOlot+b46J&#10;tnfe0W3vCxEg7BJUUHrfJFK6vCSDbmQb4uCdbWvQB9kWUrd4D3BTy0kUfUqDFYeFEhtKS8ov+1+j&#10;4Dtdb3F3mpj4Uaebn/OquWbHqVIfg241A+Gp8+/wq/2lFcRTeH4JP0Au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xqLJDEAAAA2wAAAA8AAAAAAAAAAAAAAAAAmAIAAGRycy9k&#10;b3ducmV2LnhtbFBLBQYAAAAABAAEAPUAAACJAwAAAAA=&#10;" filled="f" stroked="f" strokeweight=".5pt">
                  <v:textbox>
                    <w:txbxContent>
                      <w:p w:rsidR="0034727F" w:rsidRPr="0034727F" w:rsidRDefault="0034727F" w:rsidP="0034727F">
                        <w:pPr>
                          <w:pStyle w:val="NormalWeb"/>
                          <w:spacing w:before="0" w:beforeAutospacing="0" w:after="200" w:afterAutospacing="0" w:line="276" w:lineRule="auto"/>
                          <w:rPr>
                            <w:vertAlign w:val="subscript"/>
                          </w:rPr>
                        </w:pPr>
                        <w:r>
                          <w:t>F</w:t>
                        </w:r>
                        <w:r>
                          <w:rPr>
                            <w:vertAlign w:val="subscript"/>
                          </w:rPr>
                          <w:t>A</w:t>
                        </w:r>
                        <w:r w:rsidR="005C3B86">
                          <w:rPr>
                            <w:vertAlign w:val="subscript"/>
                          </w:rPr>
                          <w:t>x</w:t>
                        </w:r>
                      </w:p>
                    </w:txbxContent>
                  </v:textbox>
                </v:shape>
                <v:shape id="Text Box 19" o:spid="_x0000_s1088" type="#_x0000_t202" style="position:absolute;left:31554;top:8232;width:4400;height:35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Liy58YA&#10;AADbAAAADwAAAGRycy9kb3ducmV2LnhtbESPQWvCQBSE70L/w/IK3sxGoRLSrCIBaSn2oM2lt9fs&#10;Mwlm36bZbZL213cFweMwM98w2XYyrRiod41lBcsoBkFcWt1wpaD42C8SEM4ja2wtk4JfcrDdPMwy&#10;TLUd+UjDyVciQNilqKD2vkuldGVNBl1kO+LgnW1v0AfZV1L3OAa4aeUqjtfSYMNhocaO8prKy+nH&#10;KHjL9+94/FqZ5K/NXw7nXfddfD4pNX+cds8gPE3+Hr61X7WCZA3XL+EHyM0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Liy58YAAADbAAAADwAAAAAAAAAAAAAAAACYAgAAZHJz&#10;L2Rvd25yZXYueG1sUEsFBgAAAAAEAAQA9QAAAIsDAAAAAA==&#10;" filled="f" stroked="f" strokeweight=".5pt">
                  <v:textbox>
                    <w:txbxContent>
                      <w:p w:rsidR="0034727F" w:rsidRDefault="0034727F" w:rsidP="0034727F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t>F</w:t>
                        </w:r>
                        <w:proofErr w:type="spellStart"/>
                        <w:r>
                          <w:rPr>
                            <w:position w:val="-6"/>
                            <w:vertAlign w:val="subscript"/>
                          </w:rPr>
                          <w:t>A</w:t>
                        </w:r>
                        <w:r w:rsidR="005C3B86">
                          <w:rPr>
                            <w:position w:val="-6"/>
                            <w:vertAlign w:val="subscript"/>
                          </w:rPr>
                          <w:t>y</w:t>
                        </w:r>
                        <w:proofErr w:type="spellEnd"/>
                      </w:p>
                    </w:txbxContent>
                  </v:textbox>
                </v:shape>
                <v:shape id="Text Box 19" o:spid="_x0000_s1089" type="#_x0000_t202" style="position:absolute;left:24730;top:6644;width:4835;height:35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/QXfMYA&#10;AADbAAAADwAAAGRycy9kb3ducmV2LnhtbESPQWvCQBSE7wX/w/KE3upGoTWkrhICwVLag9GLt9fs&#10;Mwlm38bs1qT99d2C4HGYmW+Y1WY0rbhS7xrLCuazCARxaXXDlYLDPn+KQTiPrLG1TAp+yMFmPXlY&#10;YaLtwDu6Fr4SAcIuQQW1910ipStrMuhmtiMO3sn2Bn2QfSV1j0OAm1YuouhFGmw4LNTYUVZTeS6+&#10;jYL3LP/E3dfCxL9ttv04pd3lcHxW6nE6pq8gPI3+Hr6137SCeAn/X8IPkO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/QXfMYAAADbAAAADwAAAAAAAAAAAAAAAACYAgAAZHJz&#10;L2Rvd25yZXYueG1sUEsFBgAAAAAEAAQA9QAAAIsDAAAAAA==&#10;" filled="f" stroked="f" strokeweight=".5pt">
                  <v:textbox>
                    <w:txbxContent>
                      <w:p w:rsidR="0034727F" w:rsidRDefault="0034727F" w:rsidP="0034727F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t>F</w:t>
                        </w:r>
                        <w:r>
                          <w:rPr>
                            <w:position w:val="-6"/>
                            <w:vertAlign w:val="subscript"/>
                          </w:rPr>
                          <w:t>A</w:t>
                        </w:r>
                      </w:p>
                    </w:txbxContent>
                  </v:textbox>
                </v:shape>
                <v:shape id="Text Box 19" o:spid="_x0000_s1090" type="#_x0000_t202" style="position:absolute;left:34352;top:14203;width:4401;height:3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muDDsMA&#10;AADbAAAADwAAAGRycy9kb3ducmV2LnhtbERPy2qDQBTdF/IPww1014wRWsRkFBGkpbSLPDbZ3Tg3&#10;KnHuGGdqbL++syh0eTjvbT6bXkw0us6ygvUqAkFcW91xo+B4qJ4SEM4ja+wtk4JvcpBni4ctptre&#10;eUfT3jcihLBLUUHr/ZBK6eqWDLqVHYgDd7GjQR/g2Eg94j2Em17GUfQiDXYcGlocqGypvu6/jIL3&#10;svrE3Tk2yU9fvn5ciuF2PD0r9biciw0IT7P/F/+537SCJIwNX8IPkNk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muDDsMAAADbAAAADwAAAAAAAAAAAAAAAACYAgAAZHJzL2Rv&#10;d25yZXYueG1sUEsFBgAAAAAEAAQA9QAAAIgDAAAAAA==&#10;" filled="f" stroked="f" strokeweight=".5pt">
                  <v:textbox>
                    <w:txbxContent>
                      <w:p w:rsidR="00531BC5" w:rsidRDefault="00531BC5" w:rsidP="00531BC5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t>F</w:t>
                        </w:r>
                        <w:r>
                          <w:rPr>
                            <w:position w:val="-6"/>
                            <w:vertAlign w:val="subscript"/>
                          </w:rPr>
                          <w:t>B</w:t>
                        </w:r>
                      </w:p>
                    </w:txbxContent>
                  </v:textbox>
                </v:shape>
                <v:shape id="Text Box 19" o:spid="_x0000_s1091" type="#_x0000_t202" style="position:absolute;left:31510;top:16339;width:4401;height:35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cmlcYA&#10;AADbAAAADwAAAGRycy9kb3ducmV2LnhtbESPQWvCQBSE74X+h+UVvNVNhZY0ukoIBIvYg6mX3l6z&#10;zySYfZtmVxP767uC4HGYmW+YxWo0rThT7xrLCl6mEQji0uqGKwX7r/w5BuE8ssbWMim4kIPV8vFh&#10;gYm2A+/oXPhKBAi7BBXU3neJlK6syaCb2o44eAfbG/RB9pXUPQ4Bblo5i6I3abDhsFBjR1lN5bE4&#10;GQWbLP/E3c/MxH9ttt4e0u53//2q1ORpTOcgPI3+Hr61P7SC+B2uX8IPkMt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ScmlcYAAADbAAAADwAAAAAAAAAAAAAAAACYAgAAZHJz&#10;L2Rvd25yZXYueG1sUEsFBgAAAAAEAAQA9QAAAIsDAAAAAA==&#10;" filled="f" stroked="f" strokeweight=".5pt">
                  <v:textbox>
                    <w:txbxContent>
                      <w:p w:rsidR="00531BC5" w:rsidRPr="00531BC5" w:rsidRDefault="00531BC5" w:rsidP="00531BC5">
                        <w:pPr>
                          <w:pStyle w:val="NormalWeb"/>
                          <w:spacing w:before="0" w:beforeAutospacing="0" w:after="200" w:afterAutospacing="0" w:line="276" w:lineRule="auto"/>
                          <w:rPr>
                            <w:vertAlign w:val="subscript"/>
                          </w:rPr>
                        </w:pPr>
                        <w:proofErr w:type="spellStart"/>
                        <w:r>
                          <w:t>F</w:t>
                        </w:r>
                        <w:r w:rsidR="00740049">
                          <w:rPr>
                            <w:vertAlign w:val="subscript"/>
                          </w:rPr>
                          <w:t>g</w:t>
                        </w:r>
                        <w:proofErr w:type="spellEnd"/>
                      </w:p>
                    </w:txbxContent>
                  </v:textbox>
                </v:shape>
                <v:line id="Straight Connector 70" o:spid="_x0000_s1092" style="position:absolute;visibility:visible;mso-wrap-style:square" from="47251,13259" to="48585,132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3c3tr4AAADbAAAADwAAAGRycy9kb3ducmV2LnhtbERPzYrCMBC+C75DGMGbpoqo2zWKCJWq&#10;J919gKEZ22IzKU1q69ubg+Dx4/vf7HpTiSc1rrSsYDaNQBBnVpecK/j/SyZrEM4ja6wsk4IXOdht&#10;h4MNxtp2fKXnzecihLCLUUHhfR1L6bKCDLqprYkDd7eNQR9gk0vdYBfCTSXnUbSUBksODQXWdCgo&#10;e9xaoyA5XxadS9Mft6xP/pEs2uO5bZUaj/r9LwhPvf+KP+5UK1iF9eFL+AFy+wY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Hdze2vgAAANsAAAAPAAAAAAAAAAAAAAAAAKEC&#10;AABkcnMvZG93bnJldi54bWxQSwUGAAAAAAQABAD5AAAAjAMAAAAA&#10;" strokecolor="#4579b8 [3044]">
                  <v:stroke dashstyle="dash"/>
                </v:line>
                <v:line id="Straight Connector 84" o:spid="_x0000_s1093" style="position:absolute;visibility:visible;mso-wrap-style:square" from="47251,13259" to="47251,146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ZlBksMAAADbAAAADwAAAGRycy9kb3ducmV2LnhtbESP0WqDQBRE3wv5h+UG+lbXBpHEugkl&#10;YLH2qUk+4OLeqsS9K+4azd9nC4U+DjNzhskPi+nFjUbXWVbwGsUgiGurO24UXM7FyxaE88gae8uk&#10;4E4ODvvVU46ZtjN/0+3kGxEg7DJU0Ho/ZFK6uiWDLrIDcfB+7GjQBzk2Uo84B7jp5SaOU2mw47DQ&#10;4kDHlurraTIKiuormV1Z7lw6fPprkUwf1TQp9bxe3t9AeFr8f/ivXWoF2wR+v4QfIP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2ZQZLDAAAA2wAAAA8AAAAAAAAAAAAA&#10;AAAAoQIAAGRycy9kb3ducmV2LnhtbFBLBQYAAAAABAAEAPkAAACRAwAAAAA=&#10;" strokecolor="#4579b8 [3044]">
                  <v:stroke dashstyle="dash"/>
                </v:line>
                <w10:anchorlock/>
              </v:group>
            </w:pict>
          </mc:Fallback>
        </mc:AlternateContent>
      </w:r>
    </w:p>
    <w:p w:rsidR="00E623AB" w:rsidRDefault="00E623AB" w:rsidP="00056A93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531BC5" w:rsidRDefault="007F1997" w:rsidP="00056A93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ingen</w:t>
      </w:r>
      <w:r w:rsidR="00531BC5">
        <w:rPr>
          <w:rFonts w:ascii="Times New Roman" w:hAnsi="Times New Roman" w:cs="Times New Roman"/>
          <w:sz w:val="24"/>
          <w:szCs w:val="24"/>
        </w:rPr>
        <w:t xml:space="preserve"> är stilla, d.v.s. det är jämvikt</w:t>
      </w:r>
      <w:r w:rsidR="00F2391B">
        <w:rPr>
          <w:rFonts w:ascii="Times New Roman" w:hAnsi="Times New Roman" w:cs="Times New Roman"/>
          <w:sz w:val="24"/>
          <w:szCs w:val="24"/>
        </w:rPr>
        <w:t xml:space="preserve"> i horisontell och vertikal led</w:t>
      </w:r>
      <w:r w:rsidR="00531BC5">
        <w:rPr>
          <w:rFonts w:ascii="Times New Roman" w:hAnsi="Times New Roman" w:cs="Times New Roman"/>
          <w:sz w:val="24"/>
          <w:szCs w:val="24"/>
        </w:rPr>
        <w:t>:</w:t>
      </w:r>
    </w:p>
    <w:p w:rsidR="00531BC5" w:rsidRDefault="00C4510B" w:rsidP="00F2391B">
      <w:pPr>
        <w:pStyle w:val="MTDisplayEquation"/>
      </w:pPr>
      <w:r w:rsidRPr="00F2391B">
        <w:rPr>
          <w:position w:val="-32"/>
        </w:rPr>
        <w:object w:dxaOrig="1060" w:dyaOrig="760">
          <v:shape id="_x0000_i1046" type="#_x0000_t75" style="width:52.8pt;height:37.9pt" o:ole="">
            <v:imagedata r:id="rId51" o:title=""/>
          </v:shape>
          <o:OLEObject Type="Embed" ProgID="Equation.DSMT4" ShapeID="_x0000_i1046" DrawAspect="Content" ObjectID="_1599980310" r:id="rId52"/>
        </w:object>
      </w:r>
      <w:r w:rsidR="00F2391B">
        <w:t xml:space="preserve">   </w:t>
      </w:r>
      <w:r w:rsidR="00227966">
        <w:t xml:space="preserve">  </w:t>
      </w:r>
      <w:r w:rsidR="00F2391B">
        <w:t xml:space="preserve">eller </w:t>
      </w:r>
      <w:r w:rsidR="00227966">
        <w:t xml:space="preserve">  </w:t>
      </w:r>
      <w:r w:rsidR="00F2391B">
        <w:t xml:space="preserve">  </w:t>
      </w:r>
      <w:r w:rsidRPr="00F2391B">
        <w:rPr>
          <w:position w:val="-32"/>
        </w:rPr>
        <w:object w:dxaOrig="1740" w:dyaOrig="760">
          <v:shape id="_x0000_i1047" type="#_x0000_t75" style="width:86.9pt;height:37.9pt" o:ole="">
            <v:imagedata r:id="rId53" o:title=""/>
          </v:shape>
          <o:OLEObject Type="Embed" ProgID="Equation.DSMT4" ShapeID="_x0000_i1047" DrawAspect="Content" ObjectID="_1599980311" r:id="rId54"/>
        </w:object>
      </w:r>
      <w:r w:rsidR="00227966">
        <w:t xml:space="preserve">,  där </w:t>
      </w:r>
      <w:r w:rsidRPr="00C4510B">
        <w:rPr>
          <w:position w:val="-14"/>
        </w:rPr>
        <w:object w:dxaOrig="880" w:dyaOrig="380">
          <v:shape id="_x0000_i1048" type="#_x0000_t75" style="width:44.15pt;height:19.2pt" o:ole="">
            <v:imagedata r:id="rId55" o:title=""/>
          </v:shape>
          <o:OLEObject Type="Embed" ProgID="Equation.DSMT4" ShapeID="_x0000_i1048" DrawAspect="Content" ObjectID="_1599980312" r:id="rId56"/>
        </w:object>
      </w:r>
      <w:r w:rsidR="007F1997">
        <w:t xml:space="preserve"> (ringens</w:t>
      </w:r>
      <w:r w:rsidR="00227966">
        <w:t xml:space="preserve"> tyngd)</w:t>
      </w:r>
    </w:p>
    <w:p w:rsidR="00BB7E06" w:rsidRDefault="00C4510B" w:rsidP="00BB7E06">
      <w:r w:rsidRPr="00BB7E06">
        <w:rPr>
          <w:position w:val="-24"/>
        </w:rPr>
        <w:object w:dxaOrig="5740" w:dyaOrig="620">
          <v:shape id="_x0000_i1049" type="#_x0000_t75" style="width:287.05pt;height:31.2pt" o:ole="">
            <v:imagedata r:id="rId57" o:title=""/>
          </v:shape>
          <o:OLEObject Type="Embed" ProgID="Equation.DSMT4" ShapeID="_x0000_i1049" DrawAspect="Content" ObjectID="_1599980313" r:id="rId58"/>
        </w:object>
      </w:r>
    </w:p>
    <w:p w:rsidR="00BB7E06" w:rsidRDefault="00062FF8" w:rsidP="00BB7E06">
      <w:r w:rsidRPr="00BB7E06">
        <w:rPr>
          <w:position w:val="-12"/>
        </w:rPr>
        <w:object w:dxaOrig="4220" w:dyaOrig="360">
          <v:shape id="_x0000_i1050" type="#_x0000_t75" style="width:211.2pt;height:18.25pt" o:ole="">
            <v:imagedata r:id="rId59" o:title=""/>
          </v:shape>
          <o:OLEObject Type="Embed" ProgID="Equation.DSMT4" ShapeID="_x0000_i1050" DrawAspect="Content" ObjectID="_1599980314" r:id="rId60"/>
        </w:object>
      </w:r>
    </w:p>
    <w:p w:rsidR="00056A93" w:rsidRDefault="00062FF8" w:rsidP="00C04556">
      <w:r w:rsidRPr="00062FF8">
        <w:rPr>
          <w:rFonts w:ascii="Times New Roman" w:hAnsi="Times New Roman" w:cs="Times New Roman"/>
          <w:sz w:val="24"/>
          <w:szCs w:val="24"/>
          <w:u w:val="single"/>
        </w:rPr>
        <w:t xml:space="preserve">Svar: </w:t>
      </w:r>
      <w:r>
        <w:rPr>
          <w:rFonts w:ascii="Times New Roman" w:hAnsi="Times New Roman" w:cs="Times New Roman"/>
          <w:sz w:val="24"/>
          <w:szCs w:val="24"/>
        </w:rPr>
        <w:t xml:space="preserve">     </w:t>
      </w:r>
      <w:r w:rsidR="00AC1F65" w:rsidRPr="00062FF8">
        <w:rPr>
          <w:position w:val="-12"/>
        </w:rPr>
        <w:object w:dxaOrig="1060" w:dyaOrig="360">
          <v:shape id="_x0000_i1051" type="#_x0000_t75" style="width:52.8pt;height:18.25pt" o:ole="">
            <v:imagedata r:id="rId61" o:title=""/>
          </v:shape>
          <o:OLEObject Type="Embed" ProgID="Equation.DSMT4" ShapeID="_x0000_i1051" DrawAspect="Content" ObjectID="_1599980315" r:id="rId62"/>
        </w:object>
      </w:r>
      <w:r>
        <w:t xml:space="preserve"> </w:t>
      </w:r>
      <w:r w:rsidRPr="00062FF8">
        <w:rPr>
          <w:rFonts w:ascii="Times New Roman" w:hAnsi="Times New Roman" w:cs="Times New Roman"/>
          <w:sz w:val="24"/>
          <w:szCs w:val="24"/>
        </w:rPr>
        <w:t xml:space="preserve">och  </w:t>
      </w:r>
      <w:r w:rsidR="00AC1F65" w:rsidRPr="00BB7E06">
        <w:rPr>
          <w:position w:val="-12"/>
        </w:rPr>
        <w:object w:dxaOrig="1060" w:dyaOrig="360">
          <v:shape id="_x0000_i1052" type="#_x0000_t75" style="width:52.8pt;height:18.25pt" o:ole="">
            <v:imagedata r:id="rId63" o:title=""/>
          </v:shape>
          <o:OLEObject Type="Embed" ProgID="Equation.DSMT4" ShapeID="_x0000_i1052" DrawAspect="Content" ObjectID="_1599980316" r:id="rId64"/>
        </w:object>
      </w:r>
    </w:p>
    <w:p w:rsidR="001E5320" w:rsidRDefault="001E5320" w:rsidP="00C04556">
      <w:pPr>
        <w:rPr>
          <w:rFonts w:ascii="Times New Roman" w:hAnsi="Times New Roman" w:cs="Times New Roman"/>
          <w:sz w:val="24"/>
          <w:szCs w:val="24"/>
        </w:rPr>
      </w:pPr>
    </w:p>
    <w:p w:rsidR="00440123" w:rsidRDefault="00440123" w:rsidP="00C04556">
      <w:pPr>
        <w:rPr>
          <w:rFonts w:ascii="Times New Roman" w:hAnsi="Times New Roman" w:cs="Times New Roman"/>
          <w:sz w:val="24"/>
          <w:szCs w:val="24"/>
        </w:rPr>
      </w:pPr>
    </w:p>
    <w:p w:rsidR="00410D65" w:rsidRDefault="00410D65" w:rsidP="00C04556">
      <w:pPr>
        <w:rPr>
          <w:rFonts w:ascii="Times New Roman" w:hAnsi="Times New Roman" w:cs="Times New Roman"/>
          <w:sz w:val="24"/>
          <w:szCs w:val="24"/>
        </w:rPr>
      </w:pPr>
    </w:p>
    <w:p w:rsidR="00CC547D" w:rsidRDefault="00062FF8" w:rsidP="00E7461C">
      <w:pPr>
        <w:rPr>
          <w:rFonts w:ascii="Times New Roman" w:hAnsi="Times New Roman" w:cs="Times New Roman"/>
          <w:sz w:val="24"/>
          <w:szCs w:val="24"/>
        </w:rPr>
      </w:pPr>
      <w:r w:rsidRPr="00062FF8">
        <w:rPr>
          <w:rFonts w:ascii="Times New Roman" w:hAnsi="Times New Roman" w:cs="Times New Roman"/>
          <w:sz w:val="24"/>
          <w:szCs w:val="24"/>
        </w:rPr>
        <w:t>6)</w:t>
      </w:r>
      <w:r w:rsidR="00E7461C">
        <w:rPr>
          <w:rFonts w:ascii="Times New Roman" w:hAnsi="Times New Roman" w:cs="Times New Roman"/>
          <w:sz w:val="24"/>
          <w:szCs w:val="24"/>
        </w:rPr>
        <w:t xml:space="preserve">  Kraftresultanterna som verkar på de två vikterna </w:t>
      </w:r>
    </w:p>
    <w:p w:rsidR="00E7461C" w:rsidRDefault="00E7461C" w:rsidP="00E7461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ger ekvationerna</w:t>
      </w:r>
      <w:r w:rsidR="00990863">
        <w:rPr>
          <w:rFonts w:ascii="Times New Roman" w:hAnsi="Times New Roman" w:cs="Times New Roman"/>
          <w:sz w:val="24"/>
          <w:szCs w:val="24"/>
        </w:rPr>
        <w:t xml:space="preserve"> (det är samma spännkraft F</w:t>
      </w:r>
      <w:r w:rsidR="00990863">
        <w:rPr>
          <w:rFonts w:ascii="Times New Roman" w:hAnsi="Times New Roman" w:cs="Times New Roman"/>
          <w:sz w:val="24"/>
          <w:szCs w:val="24"/>
          <w:vertAlign w:val="subscript"/>
        </w:rPr>
        <w:t xml:space="preserve">sp </w:t>
      </w:r>
      <w:r w:rsidR="00990863">
        <w:rPr>
          <w:rFonts w:ascii="Times New Roman" w:hAnsi="Times New Roman" w:cs="Times New Roman"/>
          <w:sz w:val="24"/>
          <w:szCs w:val="24"/>
        </w:rPr>
        <w:t>som verkar på de båda vikterna)</w:t>
      </w:r>
      <w:r w:rsidR="00CC547D">
        <w:rPr>
          <w:rFonts w:ascii="Times New Roman" w:hAnsi="Times New Roman" w:cs="Times New Roman"/>
          <w:sz w:val="24"/>
          <w:szCs w:val="24"/>
        </w:rPr>
        <w:t>:</w:t>
      </w:r>
    </w:p>
    <w:p w:rsidR="00E7461C" w:rsidRDefault="00E7461C" w:rsidP="00E7461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122"/>
          <w:sz w:val="24"/>
          <w:szCs w:val="24"/>
        </w:rPr>
        <w:object w:dxaOrig="4608" w:dyaOrig="2568">
          <v:shape id="_x0000_i1053" type="#_x0000_t75" style="width:230.4pt;height:128.65pt" o:ole="">
            <v:imagedata r:id="rId65" o:title=""/>
          </v:shape>
          <o:OLEObject Type="Embed" ProgID="Equation.DSMT4" ShapeID="_x0000_i1053" DrawAspect="Content" ObjectID="_1599980317" r:id="rId6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CC547D">
        <w:rPr>
          <w:rFonts w:ascii="Times New Roman" w:hAnsi="Times New Roman" w:cs="Times New Roman"/>
          <w:noProof/>
          <w:sz w:val="24"/>
          <w:szCs w:val="24"/>
          <w:lang w:eastAsia="sv-SE"/>
        </w:rPr>
        <w:drawing>
          <wp:inline distT="0" distB="0" distL="0" distR="0" wp14:anchorId="1673CA50" wp14:editId="73252438">
            <wp:extent cx="2023872" cy="2873323"/>
            <wp:effectExtent l="0" t="0" r="0" b="381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5870" cy="2876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7CFF" w:rsidRDefault="00167CFF" w:rsidP="00E7461C">
      <w:pPr>
        <w:rPr>
          <w:rFonts w:ascii="Times New Roman" w:hAnsi="Times New Roman" w:cs="Times New Roman"/>
          <w:sz w:val="24"/>
          <w:szCs w:val="24"/>
          <w:u w:val="single"/>
        </w:rPr>
      </w:pPr>
    </w:p>
    <w:p w:rsidR="00E7461C" w:rsidRPr="00CC547D" w:rsidRDefault="00CC547D" w:rsidP="00E7461C">
      <w:pPr>
        <w:rPr>
          <w:rFonts w:ascii="Times New Roman" w:hAnsi="Times New Roman" w:cs="Times New Roman"/>
          <w:sz w:val="24"/>
          <w:szCs w:val="24"/>
        </w:rPr>
      </w:pPr>
      <w:r w:rsidRPr="00CC547D">
        <w:rPr>
          <w:rFonts w:ascii="Times New Roman" w:hAnsi="Times New Roman" w:cs="Times New Roman"/>
          <w:sz w:val="24"/>
          <w:szCs w:val="24"/>
          <w:u w:val="single"/>
        </w:rPr>
        <w:t>Svar</w:t>
      </w:r>
      <w:r w:rsidR="00E7461C" w:rsidRPr="00CC547D">
        <w:rPr>
          <w:rFonts w:ascii="Times New Roman" w:hAnsi="Times New Roman" w:cs="Times New Roman"/>
          <w:sz w:val="24"/>
          <w:szCs w:val="24"/>
          <w:u w:val="single"/>
        </w:rPr>
        <w:t>:</w:t>
      </w:r>
      <w:r w:rsidR="00E7461C" w:rsidRPr="00CC547D">
        <w:rPr>
          <w:rFonts w:ascii="Times New Roman" w:hAnsi="Times New Roman" w:cs="Times New Roman"/>
          <w:sz w:val="24"/>
          <w:szCs w:val="24"/>
        </w:rPr>
        <w:t xml:space="preserve"> Accelerationen blir 2,2 m/s</w:t>
      </w:r>
      <w:r w:rsidR="00E7461C" w:rsidRPr="00CC547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E7461C" w:rsidRPr="00CC547D">
        <w:rPr>
          <w:rFonts w:ascii="Times New Roman" w:hAnsi="Times New Roman" w:cs="Times New Roman"/>
          <w:sz w:val="24"/>
          <w:szCs w:val="24"/>
        </w:rPr>
        <w:t xml:space="preserve">, uppåt för </w:t>
      </w:r>
      <w:r>
        <w:rPr>
          <w:rFonts w:ascii="Times New Roman" w:hAnsi="Times New Roman" w:cs="Times New Roman"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  <w:vertAlign w:val="subscript"/>
        </w:rPr>
        <w:t xml:space="preserve">1 </w:t>
      </w:r>
      <w:r w:rsidR="00F70A58">
        <w:rPr>
          <w:rFonts w:ascii="Times New Roman" w:hAnsi="Times New Roman" w:cs="Times New Roman"/>
          <w:sz w:val="24"/>
          <w:szCs w:val="24"/>
        </w:rPr>
        <w:t xml:space="preserve">(den mindre vikten) </w:t>
      </w:r>
      <w:r w:rsidR="00E7461C" w:rsidRPr="00CC547D">
        <w:rPr>
          <w:rFonts w:ascii="Times New Roman" w:hAnsi="Times New Roman" w:cs="Times New Roman"/>
          <w:sz w:val="24"/>
          <w:szCs w:val="24"/>
        </w:rPr>
        <w:t xml:space="preserve">och nedåt för </w:t>
      </w:r>
      <w:r>
        <w:rPr>
          <w:rFonts w:ascii="Times New Roman" w:hAnsi="Times New Roman" w:cs="Times New Roman"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F70A58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F70A58">
        <w:rPr>
          <w:rFonts w:ascii="Times New Roman" w:hAnsi="Times New Roman" w:cs="Times New Roman"/>
          <w:sz w:val="24"/>
          <w:szCs w:val="24"/>
        </w:rPr>
        <w:t>(den större vikten)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7461C" w:rsidRDefault="00E7461C" w:rsidP="00E7461C">
      <w:pPr>
        <w:rPr>
          <w:rFonts w:ascii="Times New Roman" w:hAnsi="Times New Roman" w:cs="Times New Roman"/>
          <w:b/>
          <w:sz w:val="24"/>
          <w:szCs w:val="24"/>
        </w:rPr>
      </w:pPr>
    </w:p>
    <w:p w:rsidR="00062FF8" w:rsidRPr="00062FF8" w:rsidRDefault="00062FF8" w:rsidP="00056A93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886647" w:rsidRDefault="00886647" w:rsidP="00517334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C04556" w:rsidRDefault="00C04556" w:rsidP="00517334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C04556" w:rsidRDefault="00C04556" w:rsidP="00517334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C04556" w:rsidRDefault="00C04556" w:rsidP="00517334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C04556" w:rsidRDefault="00C04556" w:rsidP="00517334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C04556" w:rsidRDefault="00C04556" w:rsidP="00517334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C04556" w:rsidRDefault="00C04556" w:rsidP="00517334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C4037F" w:rsidRDefault="00C4037F" w:rsidP="00517334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410D65" w:rsidRDefault="00410D65" w:rsidP="00517334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0F2F24" w:rsidRDefault="000F2F24" w:rsidP="00517334">
      <w:pPr>
        <w:jc w:val="both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F42D1C">
        <w:rPr>
          <w:rFonts w:ascii="Times New Roman" w:hAnsi="Times New Roman" w:cs="Times New Roman"/>
          <w:b/>
          <w:sz w:val="32"/>
          <w:szCs w:val="32"/>
        </w:rPr>
        <w:t>Rättningsmall:</w:t>
      </w:r>
    </w:p>
    <w:p w:rsidR="006D0C4F" w:rsidRDefault="006D0C4F" w:rsidP="00986EAE">
      <w:pPr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Kraftfigur saknas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–1p/uppgift</w:t>
      </w:r>
    </w:p>
    <w:p w:rsidR="006D0C4F" w:rsidRDefault="006D0C4F" w:rsidP="00986EAE">
      <w:pPr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Kraftvillkor saknas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–1p/uppgift</w:t>
      </w:r>
    </w:p>
    <w:p w:rsidR="006D0C4F" w:rsidRDefault="006D0C4F" w:rsidP="00986EAE">
      <w:pPr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Kopplingsscheman med beteckningar saknas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–1p/uppgift</w:t>
      </w:r>
    </w:p>
    <w:p w:rsidR="006D0C4F" w:rsidRDefault="006D0C4F" w:rsidP="00986EAE">
      <w:pPr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Felaktiga kraftvillkor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–2p/gång</w:t>
      </w:r>
    </w:p>
    <w:p w:rsidR="006D0C4F" w:rsidRDefault="006D0C4F" w:rsidP="00986EAE">
      <w:pPr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Felaktiga energiresonemang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–2p/gång</w:t>
      </w:r>
    </w:p>
    <w:p w:rsidR="006D0C4F" w:rsidRDefault="006D0C4F" w:rsidP="00986EAE">
      <w:pPr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Hänvisning till energilagar saknas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–1p/gång</w:t>
      </w:r>
      <w:r>
        <w:rPr>
          <w:rFonts w:ascii="Times New Roman" w:hAnsi="Times New Roman"/>
          <w:sz w:val="24"/>
          <w:szCs w:val="24"/>
        </w:rPr>
        <w:tab/>
      </w:r>
    </w:p>
    <w:p w:rsidR="006D0C4F" w:rsidRDefault="006D0C4F" w:rsidP="00986EAE">
      <w:pPr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Saknade/felaktiga enheter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 xml:space="preserve">   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–1p/gång</w:t>
      </w:r>
    </w:p>
    <w:p w:rsidR="006D0C4F" w:rsidRDefault="006D0C4F" w:rsidP="00986EAE">
      <w:pPr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Formler saknas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–1p/gång</w:t>
      </w:r>
    </w:p>
    <w:p w:rsidR="006D0C4F" w:rsidRDefault="006D0C4F" w:rsidP="00986EAE">
      <w:pPr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Felaktigt antal gällande siffror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–1p/andra gången</w:t>
      </w:r>
    </w:p>
    <w:p w:rsidR="006D0C4F" w:rsidRDefault="006D0C4F" w:rsidP="00986EAE">
      <w:pPr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Enkla trigonometriska fel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–1p/uppgift</w:t>
      </w:r>
    </w:p>
    <w:p w:rsidR="006D0C4F" w:rsidRDefault="006D0C4F" w:rsidP="00986EAE">
      <w:pPr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0-potensfel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–1p/uppgift</w:t>
      </w:r>
    </w:p>
    <w:p w:rsidR="006D0C4F" w:rsidRPr="006D0C4F" w:rsidRDefault="006D0C4F" w:rsidP="00986EAE">
      <w:pPr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D0C4F">
        <w:rPr>
          <w:rFonts w:ascii="Times New Roman" w:hAnsi="Times New Roman" w:cs="Times New Roman"/>
          <w:sz w:val="24"/>
          <w:szCs w:val="24"/>
        </w:rPr>
        <w:t>Endast svar</w:t>
      </w:r>
      <w:r w:rsidRPr="006D0C4F">
        <w:rPr>
          <w:rFonts w:ascii="Times New Roman" w:hAnsi="Times New Roman" w:cs="Times New Roman"/>
          <w:sz w:val="24"/>
          <w:szCs w:val="24"/>
        </w:rPr>
        <w:tab/>
      </w:r>
      <w:r w:rsidRPr="006D0C4F">
        <w:rPr>
          <w:rFonts w:ascii="Times New Roman" w:hAnsi="Times New Roman" w:cs="Times New Roman"/>
          <w:sz w:val="24"/>
          <w:szCs w:val="24"/>
        </w:rPr>
        <w:tab/>
      </w:r>
      <w:r w:rsidRPr="006D0C4F">
        <w:rPr>
          <w:rFonts w:ascii="Times New Roman" w:hAnsi="Times New Roman" w:cs="Times New Roman"/>
          <w:sz w:val="24"/>
          <w:szCs w:val="24"/>
        </w:rPr>
        <w:tab/>
      </w:r>
      <w:r w:rsidRPr="006D0C4F">
        <w:rPr>
          <w:rFonts w:ascii="Times New Roman" w:hAnsi="Times New Roman" w:cs="Times New Roman"/>
          <w:sz w:val="24"/>
          <w:szCs w:val="24"/>
        </w:rPr>
        <w:tab/>
        <w:t>alltid 0 poäng på hela uppgiften</w:t>
      </w:r>
    </w:p>
    <w:p w:rsidR="00DB5C8E" w:rsidRDefault="00DB5C8E" w:rsidP="00986EAE">
      <w:pPr>
        <w:spacing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E623AB" w:rsidRDefault="00E623AB" w:rsidP="00986EAE">
      <w:pPr>
        <w:spacing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9E5F3A" w:rsidRDefault="00986EAE" w:rsidP="00986EAE">
      <w:pPr>
        <w:spacing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Uppgift</w:t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  <w:t>poäng/avdrag</w:t>
      </w:r>
    </w:p>
    <w:p w:rsidR="00377F3E" w:rsidRDefault="00377F3E" w:rsidP="00986EA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07CD5" w:rsidRPr="00167CFF" w:rsidRDefault="00BF76A8" w:rsidP="00BF76A8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F76A8">
        <w:rPr>
          <w:rFonts w:ascii="Times New Roman" w:hAnsi="Times New Roman" w:cs="Times New Roman"/>
          <w:sz w:val="24"/>
          <w:szCs w:val="24"/>
        </w:rPr>
        <w:t>1.</w:t>
      </w:r>
      <w:r>
        <w:rPr>
          <w:rFonts w:ascii="Times New Roman" w:hAnsi="Times New Roman" w:cs="Times New Roman"/>
          <w:sz w:val="24"/>
          <w:szCs w:val="24"/>
        </w:rPr>
        <w:tab/>
      </w:r>
      <w:r w:rsidR="00167CFF">
        <w:rPr>
          <w:rFonts w:ascii="Times New Roman" w:hAnsi="Times New Roman" w:cs="Times New Roman"/>
          <w:sz w:val="24"/>
          <w:szCs w:val="24"/>
        </w:rPr>
        <w:t>Avrundar v</w:t>
      </w:r>
      <w:r w:rsidR="00167CFF">
        <w:rPr>
          <w:rFonts w:ascii="Times New Roman" w:hAnsi="Times New Roman" w:cs="Times New Roman"/>
          <w:sz w:val="24"/>
          <w:szCs w:val="24"/>
          <w:vertAlign w:val="subscript"/>
        </w:rPr>
        <w:t>min</w:t>
      </w:r>
      <w:r w:rsidR="00167CFF">
        <w:rPr>
          <w:rFonts w:ascii="Times New Roman" w:hAnsi="Times New Roman" w:cs="Times New Roman"/>
          <w:sz w:val="24"/>
          <w:szCs w:val="24"/>
        </w:rPr>
        <w:t xml:space="preserve"> uppåt</w:t>
      </w:r>
      <w:r w:rsidR="00167CFF">
        <w:rPr>
          <w:rFonts w:ascii="Times New Roman" w:hAnsi="Times New Roman" w:cs="Times New Roman"/>
          <w:sz w:val="24"/>
          <w:szCs w:val="24"/>
        </w:rPr>
        <w:tab/>
      </w:r>
      <w:r w:rsidR="00167CFF">
        <w:rPr>
          <w:rFonts w:ascii="Times New Roman" w:hAnsi="Times New Roman" w:cs="Times New Roman"/>
          <w:sz w:val="24"/>
          <w:szCs w:val="24"/>
        </w:rPr>
        <w:tab/>
      </w:r>
      <w:r w:rsidR="00167CFF">
        <w:rPr>
          <w:rFonts w:ascii="Times New Roman" w:hAnsi="Times New Roman" w:cs="Times New Roman"/>
          <w:sz w:val="24"/>
          <w:szCs w:val="24"/>
        </w:rPr>
        <w:tab/>
      </w:r>
      <w:r w:rsidR="00167CFF">
        <w:rPr>
          <w:rFonts w:ascii="Times New Roman" w:hAnsi="Times New Roman" w:cs="Times New Roman"/>
          <w:sz w:val="24"/>
          <w:szCs w:val="24"/>
        </w:rPr>
        <w:tab/>
        <w:t>-0p</w:t>
      </w:r>
    </w:p>
    <w:p w:rsidR="00377F3E" w:rsidRDefault="00377F3E" w:rsidP="00986EA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377F3E" w:rsidRDefault="00377F3E" w:rsidP="00986EA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167CFF">
        <w:rPr>
          <w:rFonts w:ascii="Times New Roman" w:hAnsi="Times New Roman" w:cs="Times New Roman"/>
          <w:sz w:val="24"/>
          <w:szCs w:val="24"/>
        </w:rPr>
        <w:tab/>
        <w:t>Formellt fel (förutsätter likhet)</w:t>
      </w:r>
      <w:r w:rsidR="00167CFF">
        <w:rPr>
          <w:rFonts w:ascii="Times New Roman" w:hAnsi="Times New Roman" w:cs="Times New Roman"/>
          <w:sz w:val="24"/>
          <w:szCs w:val="24"/>
        </w:rPr>
        <w:tab/>
      </w:r>
      <w:r w:rsidR="00167CFF">
        <w:rPr>
          <w:rFonts w:ascii="Times New Roman" w:hAnsi="Times New Roman" w:cs="Times New Roman"/>
          <w:sz w:val="24"/>
          <w:szCs w:val="24"/>
        </w:rPr>
        <w:tab/>
      </w:r>
      <w:r w:rsidR="00167CFF">
        <w:rPr>
          <w:rFonts w:ascii="Times New Roman" w:hAnsi="Times New Roman" w:cs="Times New Roman"/>
          <w:sz w:val="24"/>
          <w:szCs w:val="24"/>
        </w:rPr>
        <w:tab/>
        <w:t>-1p</w:t>
      </w:r>
    </w:p>
    <w:p w:rsidR="00377F3E" w:rsidRDefault="00377F3E" w:rsidP="00986EA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377F3E" w:rsidRDefault="00377F3E" w:rsidP="00986EA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E623AB">
        <w:rPr>
          <w:rFonts w:ascii="Times New Roman" w:hAnsi="Times New Roman" w:cs="Times New Roman"/>
          <w:sz w:val="24"/>
          <w:szCs w:val="24"/>
        </w:rPr>
        <w:tab/>
        <w:t>------------</w:t>
      </w:r>
    </w:p>
    <w:p w:rsidR="00377F3E" w:rsidRDefault="00377F3E" w:rsidP="00986EA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377F3E" w:rsidRDefault="00377F3E" w:rsidP="00986EA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E623AB">
        <w:rPr>
          <w:rFonts w:ascii="Times New Roman" w:hAnsi="Times New Roman" w:cs="Times New Roman"/>
          <w:sz w:val="24"/>
          <w:szCs w:val="24"/>
        </w:rPr>
        <w:tab/>
        <w:t>Kraftfigur saknas/felaktig</w:t>
      </w:r>
      <w:r w:rsidR="00E623AB">
        <w:rPr>
          <w:rFonts w:ascii="Times New Roman" w:hAnsi="Times New Roman" w:cs="Times New Roman"/>
          <w:sz w:val="24"/>
          <w:szCs w:val="24"/>
        </w:rPr>
        <w:tab/>
      </w:r>
      <w:r w:rsidR="00E623AB">
        <w:rPr>
          <w:rFonts w:ascii="Times New Roman" w:hAnsi="Times New Roman" w:cs="Times New Roman"/>
          <w:sz w:val="24"/>
          <w:szCs w:val="24"/>
        </w:rPr>
        <w:tab/>
      </w:r>
      <w:r w:rsidR="00E623AB">
        <w:rPr>
          <w:rFonts w:ascii="Times New Roman" w:hAnsi="Times New Roman" w:cs="Times New Roman"/>
          <w:sz w:val="24"/>
          <w:szCs w:val="24"/>
        </w:rPr>
        <w:tab/>
      </w:r>
      <w:r w:rsidR="00E623AB">
        <w:rPr>
          <w:rFonts w:ascii="Times New Roman" w:hAnsi="Times New Roman" w:cs="Times New Roman"/>
          <w:sz w:val="24"/>
          <w:szCs w:val="24"/>
        </w:rPr>
        <w:tab/>
        <w:t>-1p</w:t>
      </w:r>
    </w:p>
    <w:p w:rsidR="00377F3E" w:rsidRDefault="00377F3E" w:rsidP="00986EA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377F3E" w:rsidRDefault="00377F3E" w:rsidP="00986EA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642BED">
        <w:rPr>
          <w:rFonts w:ascii="Times New Roman" w:hAnsi="Times New Roman" w:cs="Times New Roman"/>
          <w:sz w:val="24"/>
          <w:szCs w:val="24"/>
        </w:rPr>
        <w:tab/>
        <w:t>Kraftfigur saknas/felaktig</w:t>
      </w:r>
      <w:r w:rsidR="00642BED">
        <w:rPr>
          <w:rFonts w:ascii="Times New Roman" w:hAnsi="Times New Roman" w:cs="Times New Roman"/>
          <w:sz w:val="24"/>
          <w:szCs w:val="24"/>
        </w:rPr>
        <w:tab/>
      </w:r>
      <w:r w:rsidR="00642BED">
        <w:rPr>
          <w:rFonts w:ascii="Times New Roman" w:hAnsi="Times New Roman" w:cs="Times New Roman"/>
          <w:sz w:val="24"/>
          <w:szCs w:val="24"/>
        </w:rPr>
        <w:tab/>
      </w:r>
      <w:r w:rsidR="00642BED">
        <w:rPr>
          <w:rFonts w:ascii="Times New Roman" w:hAnsi="Times New Roman" w:cs="Times New Roman"/>
          <w:sz w:val="24"/>
          <w:szCs w:val="24"/>
        </w:rPr>
        <w:tab/>
      </w:r>
      <w:r w:rsidR="00642BED">
        <w:rPr>
          <w:rFonts w:ascii="Times New Roman" w:hAnsi="Times New Roman" w:cs="Times New Roman"/>
          <w:sz w:val="24"/>
          <w:szCs w:val="24"/>
        </w:rPr>
        <w:tab/>
        <w:t>-1p</w:t>
      </w:r>
    </w:p>
    <w:p w:rsidR="00377F3E" w:rsidRDefault="00377F3E" w:rsidP="00986EA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377F3E" w:rsidRPr="00167CFF" w:rsidRDefault="00377F3E" w:rsidP="00986EA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.</w:t>
      </w:r>
      <w:r w:rsidR="00C04556">
        <w:rPr>
          <w:rFonts w:ascii="Times New Roman" w:hAnsi="Times New Roman" w:cs="Times New Roman"/>
          <w:sz w:val="24"/>
          <w:szCs w:val="24"/>
        </w:rPr>
        <w:tab/>
      </w:r>
      <w:r w:rsidR="00C04556" w:rsidRPr="00167CFF">
        <w:rPr>
          <w:rFonts w:ascii="Times New Roman" w:hAnsi="Times New Roman" w:cs="Times New Roman"/>
          <w:sz w:val="24"/>
          <w:szCs w:val="24"/>
        </w:rPr>
        <w:t xml:space="preserve">Kraftfigur </w:t>
      </w:r>
      <w:r w:rsidR="00167CFF" w:rsidRPr="00167CFF">
        <w:rPr>
          <w:rFonts w:ascii="Times New Roman" w:hAnsi="Times New Roman" w:cs="Times New Roman"/>
          <w:sz w:val="24"/>
          <w:szCs w:val="24"/>
        </w:rPr>
        <w:t>saknas/felaktig</w:t>
      </w:r>
      <w:r w:rsidR="00167CFF">
        <w:rPr>
          <w:rFonts w:ascii="Times New Roman" w:hAnsi="Times New Roman" w:cs="Times New Roman"/>
          <w:sz w:val="24"/>
          <w:szCs w:val="24"/>
        </w:rPr>
        <w:tab/>
      </w:r>
      <w:r w:rsidR="00167CFF">
        <w:rPr>
          <w:rFonts w:ascii="Times New Roman" w:hAnsi="Times New Roman" w:cs="Times New Roman"/>
          <w:sz w:val="24"/>
          <w:szCs w:val="24"/>
        </w:rPr>
        <w:tab/>
      </w:r>
      <w:r w:rsidR="00167CFF">
        <w:rPr>
          <w:rFonts w:ascii="Times New Roman" w:hAnsi="Times New Roman" w:cs="Times New Roman"/>
          <w:sz w:val="24"/>
          <w:szCs w:val="24"/>
        </w:rPr>
        <w:tab/>
      </w:r>
      <w:r w:rsidR="00167CFF">
        <w:rPr>
          <w:rFonts w:ascii="Times New Roman" w:hAnsi="Times New Roman" w:cs="Times New Roman"/>
          <w:sz w:val="24"/>
          <w:szCs w:val="24"/>
        </w:rPr>
        <w:tab/>
        <w:t>-1p</w:t>
      </w:r>
    </w:p>
    <w:sectPr w:rsidR="00377F3E" w:rsidRPr="00167CFF" w:rsidSect="001B2B86">
      <w:pgSz w:w="11906" w:h="16838" w:code="9"/>
      <w:pgMar w:top="1418" w:right="1418" w:bottom="1418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A7FBB" w:rsidRDefault="002A7FBB" w:rsidP="00960F73">
      <w:pPr>
        <w:spacing w:after="0" w:line="240" w:lineRule="auto"/>
      </w:pPr>
      <w:r>
        <w:separator/>
      </w:r>
    </w:p>
  </w:endnote>
  <w:endnote w:type="continuationSeparator" w:id="0">
    <w:p w:rsidR="002A7FBB" w:rsidRDefault="002A7FBB" w:rsidP="00960F7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A7FBB" w:rsidRDefault="002A7FBB" w:rsidP="00960F73">
      <w:pPr>
        <w:spacing w:after="0" w:line="240" w:lineRule="auto"/>
      </w:pPr>
      <w:r>
        <w:separator/>
      </w:r>
    </w:p>
  </w:footnote>
  <w:footnote w:type="continuationSeparator" w:id="0">
    <w:p w:rsidR="002A7FBB" w:rsidRDefault="002A7FBB" w:rsidP="00960F7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3B82A94"/>
    <w:multiLevelType w:val="hybridMultilevel"/>
    <w:tmpl w:val="512C96B8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24D2726"/>
    <w:multiLevelType w:val="hybridMultilevel"/>
    <w:tmpl w:val="1FB489D4"/>
    <w:lvl w:ilvl="0" w:tplc="041D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2EA7766"/>
    <w:multiLevelType w:val="hybridMultilevel"/>
    <w:tmpl w:val="BA085F84"/>
    <w:lvl w:ilvl="0" w:tplc="D422D03A">
      <w:start w:val="1"/>
      <w:numFmt w:val="decimal"/>
      <w:lvlText w:val="%1)"/>
      <w:lvlJc w:val="left"/>
      <w:pPr>
        <w:ind w:left="804" w:hanging="444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B10166B"/>
    <w:multiLevelType w:val="hybridMultilevel"/>
    <w:tmpl w:val="6F128A54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06F2076"/>
    <w:multiLevelType w:val="hybridMultilevel"/>
    <w:tmpl w:val="CD6C518E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C286B7B"/>
    <w:multiLevelType w:val="hybridMultilevel"/>
    <w:tmpl w:val="D2FCCA48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4"/>
  </w:num>
  <w:num w:numId="5">
    <w:abstractNumId w:val="3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defaultTabStop w:val="1304"/>
  <w:hyphenationZone w:val="425"/>
  <w:drawingGridHorizontalSpacing w:val="57"/>
  <w:drawingGridVerticalSpacing w:val="57"/>
  <w:characterSpacingControl w:val="doNotCompress"/>
  <w:hdrShapeDefaults>
    <o:shapedefaults v:ext="edit" spidmax="1843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A6073"/>
    <w:rsid w:val="00000F18"/>
    <w:rsid w:val="00005056"/>
    <w:rsid w:val="00005E01"/>
    <w:rsid w:val="00006EBA"/>
    <w:rsid w:val="000144D9"/>
    <w:rsid w:val="000158A0"/>
    <w:rsid w:val="00016D85"/>
    <w:rsid w:val="00021808"/>
    <w:rsid w:val="0002486F"/>
    <w:rsid w:val="00024D4D"/>
    <w:rsid w:val="00027A28"/>
    <w:rsid w:val="00034D04"/>
    <w:rsid w:val="00040A0E"/>
    <w:rsid w:val="0005017E"/>
    <w:rsid w:val="00056A93"/>
    <w:rsid w:val="000621A1"/>
    <w:rsid w:val="00062E30"/>
    <w:rsid w:val="00062FF8"/>
    <w:rsid w:val="00065A7B"/>
    <w:rsid w:val="000830E9"/>
    <w:rsid w:val="00083588"/>
    <w:rsid w:val="00085510"/>
    <w:rsid w:val="000A0E24"/>
    <w:rsid w:val="000A565D"/>
    <w:rsid w:val="000A68FF"/>
    <w:rsid w:val="000B0638"/>
    <w:rsid w:val="000B4111"/>
    <w:rsid w:val="000B74D4"/>
    <w:rsid w:val="000C10C6"/>
    <w:rsid w:val="000C3EF1"/>
    <w:rsid w:val="000D06D1"/>
    <w:rsid w:val="000D151D"/>
    <w:rsid w:val="000D7823"/>
    <w:rsid w:val="000F2F24"/>
    <w:rsid w:val="000F3BD1"/>
    <w:rsid w:val="000F7514"/>
    <w:rsid w:val="00100833"/>
    <w:rsid w:val="0010439F"/>
    <w:rsid w:val="001048E7"/>
    <w:rsid w:val="0011669C"/>
    <w:rsid w:val="0011791B"/>
    <w:rsid w:val="00125E61"/>
    <w:rsid w:val="0013330A"/>
    <w:rsid w:val="00133D7E"/>
    <w:rsid w:val="00136764"/>
    <w:rsid w:val="001414E7"/>
    <w:rsid w:val="00143020"/>
    <w:rsid w:val="001524A7"/>
    <w:rsid w:val="00152790"/>
    <w:rsid w:val="00153F0B"/>
    <w:rsid w:val="0016506D"/>
    <w:rsid w:val="00167CFF"/>
    <w:rsid w:val="00173D06"/>
    <w:rsid w:val="001754B6"/>
    <w:rsid w:val="00176774"/>
    <w:rsid w:val="00184BA8"/>
    <w:rsid w:val="00185195"/>
    <w:rsid w:val="00190500"/>
    <w:rsid w:val="001A1C24"/>
    <w:rsid w:val="001B0645"/>
    <w:rsid w:val="001B2B86"/>
    <w:rsid w:val="001C2F0F"/>
    <w:rsid w:val="001C487A"/>
    <w:rsid w:val="001D307C"/>
    <w:rsid w:val="001E05C4"/>
    <w:rsid w:val="001E08DF"/>
    <w:rsid w:val="001E5320"/>
    <w:rsid w:val="001F372F"/>
    <w:rsid w:val="001F55AB"/>
    <w:rsid w:val="001F7AD8"/>
    <w:rsid w:val="00206080"/>
    <w:rsid w:val="00213A02"/>
    <w:rsid w:val="00221D75"/>
    <w:rsid w:val="002233EC"/>
    <w:rsid w:val="0022716C"/>
    <w:rsid w:val="00227966"/>
    <w:rsid w:val="002311C4"/>
    <w:rsid w:val="00235122"/>
    <w:rsid w:val="00237F55"/>
    <w:rsid w:val="00242B4B"/>
    <w:rsid w:val="00245FE8"/>
    <w:rsid w:val="00253D10"/>
    <w:rsid w:val="0025525A"/>
    <w:rsid w:val="002560EB"/>
    <w:rsid w:val="00274D08"/>
    <w:rsid w:val="002760BE"/>
    <w:rsid w:val="00287701"/>
    <w:rsid w:val="00287A35"/>
    <w:rsid w:val="00296AFB"/>
    <w:rsid w:val="002A2FEA"/>
    <w:rsid w:val="002A3BB6"/>
    <w:rsid w:val="002A62CB"/>
    <w:rsid w:val="002A693C"/>
    <w:rsid w:val="002A7FBB"/>
    <w:rsid w:val="002B1D03"/>
    <w:rsid w:val="002B4915"/>
    <w:rsid w:val="002B5E95"/>
    <w:rsid w:val="002C5B3B"/>
    <w:rsid w:val="002C6B7A"/>
    <w:rsid w:val="002E68CD"/>
    <w:rsid w:val="002F3828"/>
    <w:rsid w:val="00320847"/>
    <w:rsid w:val="0032658C"/>
    <w:rsid w:val="003342E6"/>
    <w:rsid w:val="00334FCA"/>
    <w:rsid w:val="0034727F"/>
    <w:rsid w:val="00355B0F"/>
    <w:rsid w:val="00360A26"/>
    <w:rsid w:val="00370F40"/>
    <w:rsid w:val="00377F3E"/>
    <w:rsid w:val="00390104"/>
    <w:rsid w:val="00390846"/>
    <w:rsid w:val="003941E6"/>
    <w:rsid w:val="0039560E"/>
    <w:rsid w:val="003A321E"/>
    <w:rsid w:val="003B3231"/>
    <w:rsid w:val="003B50D3"/>
    <w:rsid w:val="003C5278"/>
    <w:rsid w:val="003D2D02"/>
    <w:rsid w:val="003E039B"/>
    <w:rsid w:val="003E08A5"/>
    <w:rsid w:val="003E1E7F"/>
    <w:rsid w:val="003E46E3"/>
    <w:rsid w:val="003E4E7E"/>
    <w:rsid w:val="003F1DD5"/>
    <w:rsid w:val="003F6665"/>
    <w:rsid w:val="00400399"/>
    <w:rsid w:val="00402965"/>
    <w:rsid w:val="00402ED6"/>
    <w:rsid w:val="00410D65"/>
    <w:rsid w:val="00414812"/>
    <w:rsid w:val="004226F3"/>
    <w:rsid w:val="00431DE3"/>
    <w:rsid w:val="00432739"/>
    <w:rsid w:val="0043682D"/>
    <w:rsid w:val="00440123"/>
    <w:rsid w:val="00441667"/>
    <w:rsid w:val="0044700E"/>
    <w:rsid w:val="00454C6B"/>
    <w:rsid w:val="00454FCA"/>
    <w:rsid w:val="00464857"/>
    <w:rsid w:val="004867A8"/>
    <w:rsid w:val="00493E79"/>
    <w:rsid w:val="004B1302"/>
    <w:rsid w:val="004C054C"/>
    <w:rsid w:val="004C080F"/>
    <w:rsid w:val="004C2E3A"/>
    <w:rsid w:val="004C7BF8"/>
    <w:rsid w:val="004D0ABB"/>
    <w:rsid w:val="004E2247"/>
    <w:rsid w:val="004E3C28"/>
    <w:rsid w:val="004F1376"/>
    <w:rsid w:val="004F224F"/>
    <w:rsid w:val="00501168"/>
    <w:rsid w:val="005016B6"/>
    <w:rsid w:val="00507CD5"/>
    <w:rsid w:val="00511E06"/>
    <w:rsid w:val="00517334"/>
    <w:rsid w:val="00517912"/>
    <w:rsid w:val="00520760"/>
    <w:rsid w:val="00521636"/>
    <w:rsid w:val="0052318F"/>
    <w:rsid w:val="005254C6"/>
    <w:rsid w:val="00527314"/>
    <w:rsid w:val="00531BC5"/>
    <w:rsid w:val="00532451"/>
    <w:rsid w:val="00534637"/>
    <w:rsid w:val="0053490B"/>
    <w:rsid w:val="00534F43"/>
    <w:rsid w:val="00535C16"/>
    <w:rsid w:val="005404B7"/>
    <w:rsid w:val="00541D6E"/>
    <w:rsid w:val="005556ED"/>
    <w:rsid w:val="0055706C"/>
    <w:rsid w:val="00565AE0"/>
    <w:rsid w:val="00570770"/>
    <w:rsid w:val="00586034"/>
    <w:rsid w:val="005954DA"/>
    <w:rsid w:val="005A4303"/>
    <w:rsid w:val="005B05FF"/>
    <w:rsid w:val="005B2B6E"/>
    <w:rsid w:val="005C3B86"/>
    <w:rsid w:val="005C53D6"/>
    <w:rsid w:val="005D0E37"/>
    <w:rsid w:val="005E07DC"/>
    <w:rsid w:val="005E4EE0"/>
    <w:rsid w:val="005F0971"/>
    <w:rsid w:val="005F156E"/>
    <w:rsid w:val="005F2A82"/>
    <w:rsid w:val="005F5CF5"/>
    <w:rsid w:val="00600D6B"/>
    <w:rsid w:val="00615375"/>
    <w:rsid w:val="00615AFC"/>
    <w:rsid w:val="0062133B"/>
    <w:rsid w:val="00625010"/>
    <w:rsid w:val="00627999"/>
    <w:rsid w:val="00633F9B"/>
    <w:rsid w:val="0063423B"/>
    <w:rsid w:val="00642BED"/>
    <w:rsid w:val="00651580"/>
    <w:rsid w:val="006518E7"/>
    <w:rsid w:val="00654D58"/>
    <w:rsid w:val="00662161"/>
    <w:rsid w:val="0066489D"/>
    <w:rsid w:val="006669E2"/>
    <w:rsid w:val="006774B2"/>
    <w:rsid w:val="00680FBF"/>
    <w:rsid w:val="0068635A"/>
    <w:rsid w:val="006C0E50"/>
    <w:rsid w:val="006C3CB4"/>
    <w:rsid w:val="006C49F7"/>
    <w:rsid w:val="006D0C4F"/>
    <w:rsid w:val="006D46A0"/>
    <w:rsid w:val="006D47D9"/>
    <w:rsid w:val="006D759D"/>
    <w:rsid w:val="006E1777"/>
    <w:rsid w:val="006E6854"/>
    <w:rsid w:val="006F12DD"/>
    <w:rsid w:val="006F7615"/>
    <w:rsid w:val="00700D18"/>
    <w:rsid w:val="0070217D"/>
    <w:rsid w:val="00705395"/>
    <w:rsid w:val="00705E90"/>
    <w:rsid w:val="007069E1"/>
    <w:rsid w:val="007071F9"/>
    <w:rsid w:val="00725680"/>
    <w:rsid w:val="00730F50"/>
    <w:rsid w:val="00740049"/>
    <w:rsid w:val="00743342"/>
    <w:rsid w:val="00746372"/>
    <w:rsid w:val="00747625"/>
    <w:rsid w:val="00754E9D"/>
    <w:rsid w:val="0077091C"/>
    <w:rsid w:val="0077748F"/>
    <w:rsid w:val="007828F7"/>
    <w:rsid w:val="007A1DAD"/>
    <w:rsid w:val="007A3F02"/>
    <w:rsid w:val="007B1057"/>
    <w:rsid w:val="007B2AAB"/>
    <w:rsid w:val="007C5ED5"/>
    <w:rsid w:val="007D0BF4"/>
    <w:rsid w:val="007D30F5"/>
    <w:rsid w:val="007E728D"/>
    <w:rsid w:val="007F1997"/>
    <w:rsid w:val="007F54A7"/>
    <w:rsid w:val="007F57AE"/>
    <w:rsid w:val="007F59D4"/>
    <w:rsid w:val="007F79B5"/>
    <w:rsid w:val="00812671"/>
    <w:rsid w:val="008131D7"/>
    <w:rsid w:val="00815567"/>
    <w:rsid w:val="00821EC3"/>
    <w:rsid w:val="0082346A"/>
    <w:rsid w:val="00833F8B"/>
    <w:rsid w:val="0083455F"/>
    <w:rsid w:val="00855000"/>
    <w:rsid w:val="0086136B"/>
    <w:rsid w:val="008704C5"/>
    <w:rsid w:val="00870852"/>
    <w:rsid w:val="00873D93"/>
    <w:rsid w:val="00886647"/>
    <w:rsid w:val="00894EBA"/>
    <w:rsid w:val="008B4E19"/>
    <w:rsid w:val="008C443A"/>
    <w:rsid w:val="008C5EAA"/>
    <w:rsid w:val="008D4C8A"/>
    <w:rsid w:val="008E3808"/>
    <w:rsid w:val="008F1C7E"/>
    <w:rsid w:val="008F2C1B"/>
    <w:rsid w:val="00905C9C"/>
    <w:rsid w:val="00905E58"/>
    <w:rsid w:val="0091000B"/>
    <w:rsid w:val="00912C78"/>
    <w:rsid w:val="009170AD"/>
    <w:rsid w:val="00920B2F"/>
    <w:rsid w:val="00923E62"/>
    <w:rsid w:val="0092778F"/>
    <w:rsid w:val="00931EEE"/>
    <w:rsid w:val="00934B43"/>
    <w:rsid w:val="009429F9"/>
    <w:rsid w:val="00955A46"/>
    <w:rsid w:val="0095619D"/>
    <w:rsid w:val="009570E5"/>
    <w:rsid w:val="009579F5"/>
    <w:rsid w:val="00957F58"/>
    <w:rsid w:val="00960F73"/>
    <w:rsid w:val="009737E9"/>
    <w:rsid w:val="00976D9C"/>
    <w:rsid w:val="00981C2F"/>
    <w:rsid w:val="00982566"/>
    <w:rsid w:val="00986EAE"/>
    <w:rsid w:val="0098700F"/>
    <w:rsid w:val="00987D2B"/>
    <w:rsid w:val="00990863"/>
    <w:rsid w:val="00994EB4"/>
    <w:rsid w:val="0099640B"/>
    <w:rsid w:val="009A0BE4"/>
    <w:rsid w:val="009A5C32"/>
    <w:rsid w:val="009A6073"/>
    <w:rsid w:val="009B0163"/>
    <w:rsid w:val="009B5FDD"/>
    <w:rsid w:val="009C1FF1"/>
    <w:rsid w:val="009C5392"/>
    <w:rsid w:val="009C64CF"/>
    <w:rsid w:val="009D0C15"/>
    <w:rsid w:val="009D2CC8"/>
    <w:rsid w:val="009D484C"/>
    <w:rsid w:val="009D70BA"/>
    <w:rsid w:val="009E5F3A"/>
    <w:rsid w:val="009E789F"/>
    <w:rsid w:val="009F29B0"/>
    <w:rsid w:val="00A00F7A"/>
    <w:rsid w:val="00A074E3"/>
    <w:rsid w:val="00A12D0D"/>
    <w:rsid w:val="00A17178"/>
    <w:rsid w:val="00A27CA8"/>
    <w:rsid w:val="00A27F76"/>
    <w:rsid w:val="00A33DE3"/>
    <w:rsid w:val="00A37F1A"/>
    <w:rsid w:val="00A72544"/>
    <w:rsid w:val="00A731A8"/>
    <w:rsid w:val="00A83F4C"/>
    <w:rsid w:val="00A95098"/>
    <w:rsid w:val="00A95EA3"/>
    <w:rsid w:val="00AA099F"/>
    <w:rsid w:val="00AB4459"/>
    <w:rsid w:val="00AB6F51"/>
    <w:rsid w:val="00AB6FEA"/>
    <w:rsid w:val="00AC1F65"/>
    <w:rsid w:val="00AC3AE7"/>
    <w:rsid w:val="00AC45AB"/>
    <w:rsid w:val="00AE618F"/>
    <w:rsid w:val="00AF73C4"/>
    <w:rsid w:val="00B0776F"/>
    <w:rsid w:val="00B104EB"/>
    <w:rsid w:val="00B10CCF"/>
    <w:rsid w:val="00B201E4"/>
    <w:rsid w:val="00B26790"/>
    <w:rsid w:val="00B34F28"/>
    <w:rsid w:val="00B50CB5"/>
    <w:rsid w:val="00B5166C"/>
    <w:rsid w:val="00B531A6"/>
    <w:rsid w:val="00B53FFB"/>
    <w:rsid w:val="00B60742"/>
    <w:rsid w:val="00B639DF"/>
    <w:rsid w:val="00B65240"/>
    <w:rsid w:val="00B65608"/>
    <w:rsid w:val="00B66F18"/>
    <w:rsid w:val="00B75BE6"/>
    <w:rsid w:val="00B76E45"/>
    <w:rsid w:val="00B957A1"/>
    <w:rsid w:val="00B97D30"/>
    <w:rsid w:val="00BA2ADC"/>
    <w:rsid w:val="00BB54A2"/>
    <w:rsid w:val="00BB7234"/>
    <w:rsid w:val="00BB7E06"/>
    <w:rsid w:val="00BC0708"/>
    <w:rsid w:val="00BC09F5"/>
    <w:rsid w:val="00BC359F"/>
    <w:rsid w:val="00BD487D"/>
    <w:rsid w:val="00BD6F4E"/>
    <w:rsid w:val="00BD713F"/>
    <w:rsid w:val="00BD7624"/>
    <w:rsid w:val="00BE5933"/>
    <w:rsid w:val="00BE598B"/>
    <w:rsid w:val="00BF04AF"/>
    <w:rsid w:val="00BF76A8"/>
    <w:rsid w:val="00C036A5"/>
    <w:rsid w:val="00C04556"/>
    <w:rsid w:val="00C12EAE"/>
    <w:rsid w:val="00C20547"/>
    <w:rsid w:val="00C25F99"/>
    <w:rsid w:val="00C26307"/>
    <w:rsid w:val="00C30C3F"/>
    <w:rsid w:val="00C31101"/>
    <w:rsid w:val="00C32A90"/>
    <w:rsid w:val="00C33AF5"/>
    <w:rsid w:val="00C3502C"/>
    <w:rsid w:val="00C4037F"/>
    <w:rsid w:val="00C42E7F"/>
    <w:rsid w:val="00C4510B"/>
    <w:rsid w:val="00C51EF4"/>
    <w:rsid w:val="00C55DE3"/>
    <w:rsid w:val="00C74BF3"/>
    <w:rsid w:val="00C8617A"/>
    <w:rsid w:val="00C90776"/>
    <w:rsid w:val="00C9350D"/>
    <w:rsid w:val="00CA1782"/>
    <w:rsid w:val="00CB2B40"/>
    <w:rsid w:val="00CB3E31"/>
    <w:rsid w:val="00CC547D"/>
    <w:rsid w:val="00CD1E07"/>
    <w:rsid w:val="00CE2EF9"/>
    <w:rsid w:val="00CE66E1"/>
    <w:rsid w:val="00D01D23"/>
    <w:rsid w:val="00D06273"/>
    <w:rsid w:val="00D121D2"/>
    <w:rsid w:val="00D200DA"/>
    <w:rsid w:val="00D211CE"/>
    <w:rsid w:val="00D221FB"/>
    <w:rsid w:val="00D33543"/>
    <w:rsid w:val="00D3617E"/>
    <w:rsid w:val="00D375D9"/>
    <w:rsid w:val="00D40347"/>
    <w:rsid w:val="00D41E64"/>
    <w:rsid w:val="00D559B5"/>
    <w:rsid w:val="00D61268"/>
    <w:rsid w:val="00D617BE"/>
    <w:rsid w:val="00D61F05"/>
    <w:rsid w:val="00D63CEA"/>
    <w:rsid w:val="00D665F5"/>
    <w:rsid w:val="00D71C97"/>
    <w:rsid w:val="00D73841"/>
    <w:rsid w:val="00D74F72"/>
    <w:rsid w:val="00D927D3"/>
    <w:rsid w:val="00D940B7"/>
    <w:rsid w:val="00D949A0"/>
    <w:rsid w:val="00D9672D"/>
    <w:rsid w:val="00DB24CF"/>
    <w:rsid w:val="00DB5C8E"/>
    <w:rsid w:val="00DB6C52"/>
    <w:rsid w:val="00DC0748"/>
    <w:rsid w:val="00DC6914"/>
    <w:rsid w:val="00DC7736"/>
    <w:rsid w:val="00DD039B"/>
    <w:rsid w:val="00DD52E9"/>
    <w:rsid w:val="00DE62FD"/>
    <w:rsid w:val="00DF262F"/>
    <w:rsid w:val="00DF3E3B"/>
    <w:rsid w:val="00DF449E"/>
    <w:rsid w:val="00DF5A29"/>
    <w:rsid w:val="00DF62D8"/>
    <w:rsid w:val="00E02E0C"/>
    <w:rsid w:val="00E047D4"/>
    <w:rsid w:val="00E1271E"/>
    <w:rsid w:val="00E21D3B"/>
    <w:rsid w:val="00E3124B"/>
    <w:rsid w:val="00E32E95"/>
    <w:rsid w:val="00E363EA"/>
    <w:rsid w:val="00E461AF"/>
    <w:rsid w:val="00E538AA"/>
    <w:rsid w:val="00E57920"/>
    <w:rsid w:val="00E623AB"/>
    <w:rsid w:val="00E62B9F"/>
    <w:rsid w:val="00E630D7"/>
    <w:rsid w:val="00E633E2"/>
    <w:rsid w:val="00E6729B"/>
    <w:rsid w:val="00E73335"/>
    <w:rsid w:val="00E7461C"/>
    <w:rsid w:val="00E8145F"/>
    <w:rsid w:val="00E82E5E"/>
    <w:rsid w:val="00E84549"/>
    <w:rsid w:val="00E94B99"/>
    <w:rsid w:val="00E952BD"/>
    <w:rsid w:val="00EA732B"/>
    <w:rsid w:val="00EA749F"/>
    <w:rsid w:val="00EB6EF3"/>
    <w:rsid w:val="00EC314F"/>
    <w:rsid w:val="00EC7BB9"/>
    <w:rsid w:val="00ED0FD4"/>
    <w:rsid w:val="00ED427F"/>
    <w:rsid w:val="00ED6FBB"/>
    <w:rsid w:val="00EF35F4"/>
    <w:rsid w:val="00EF379A"/>
    <w:rsid w:val="00EF7EEB"/>
    <w:rsid w:val="00F01145"/>
    <w:rsid w:val="00F11984"/>
    <w:rsid w:val="00F1221D"/>
    <w:rsid w:val="00F200EE"/>
    <w:rsid w:val="00F2155C"/>
    <w:rsid w:val="00F2391B"/>
    <w:rsid w:val="00F23C0C"/>
    <w:rsid w:val="00F24B79"/>
    <w:rsid w:val="00F32C57"/>
    <w:rsid w:val="00F42D1C"/>
    <w:rsid w:val="00F46239"/>
    <w:rsid w:val="00F464DC"/>
    <w:rsid w:val="00F51918"/>
    <w:rsid w:val="00F545D5"/>
    <w:rsid w:val="00F565A9"/>
    <w:rsid w:val="00F62050"/>
    <w:rsid w:val="00F6459B"/>
    <w:rsid w:val="00F67D4A"/>
    <w:rsid w:val="00F70539"/>
    <w:rsid w:val="00F70A58"/>
    <w:rsid w:val="00F7483A"/>
    <w:rsid w:val="00F94427"/>
    <w:rsid w:val="00F94630"/>
    <w:rsid w:val="00F94F3E"/>
    <w:rsid w:val="00FA399E"/>
    <w:rsid w:val="00FB2693"/>
    <w:rsid w:val="00FC0BC3"/>
    <w:rsid w:val="00FC26F9"/>
    <w:rsid w:val="00FC4755"/>
    <w:rsid w:val="00FD3CA3"/>
    <w:rsid w:val="00FD6477"/>
    <w:rsid w:val="00FD7265"/>
    <w:rsid w:val="00FD76F3"/>
    <w:rsid w:val="00FF7D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8433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sv-S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A099F"/>
    <w:pPr>
      <w:ind w:left="720"/>
      <w:contextualSpacing/>
    </w:pPr>
  </w:style>
  <w:style w:type="paragraph" w:styleId="NoSpacing">
    <w:name w:val="No Spacing"/>
    <w:uiPriority w:val="1"/>
    <w:qFormat/>
    <w:rsid w:val="00625010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D0FD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D0FD4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960F7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60F73"/>
  </w:style>
  <w:style w:type="paragraph" w:styleId="Footer">
    <w:name w:val="footer"/>
    <w:basedOn w:val="Normal"/>
    <w:link w:val="FooterChar"/>
    <w:uiPriority w:val="99"/>
    <w:unhideWhenUsed/>
    <w:rsid w:val="00960F7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60F73"/>
  </w:style>
  <w:style w:type="paragraph" w:customStyle="1" w:styleId="LL">
    <w:name w:val="LL"/>
    <w:basedOn w:val="Normal"/>
    <w:rsid w:val="002760BE"/>
    <w:pPr>
      <w:keepLines/>
      <w:tabs>
        <w:tab w:val="decimal" w:pos="510"/>
      </w:tabs>
      <w:spacing w:after="0" w:line="240" w:lineRule="auto"/>
      <w:ind w:left="680" w:right="-20" w:hanging="680"/>
    </w:pPr>
    <w:rPr>
      <w:rFonts w:ascii="Times" w:eastAsia="Times New Roman" w:hAnsi="Times" w:cs="Times New Roman"/>
      <w:sz w:val="20"/>
      <w:szCs w:val="20"/>
      <w:lang w:eastAsia="sv-SE"/>
    </w:rPr>
  </w:style>
  <w:style w:type="paragraph" w:styleId="NormalWeb">
    <w:name w:val="Normal (Web)"/>
    <w:basedOn w:val="Normal"/>
    <w:uiPriority w:val="99"/>
    <w:unhideWhenUsed/>
    <w:rsid w:val="005B2B6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sv-SE"/>
    </w:rPr>
  </w:style>
  <w:style w:type="paragraph" w:customStyle="1" w:styleId="MTDisplayEquation">
    <w:name w:val="MTDisplayEquation"/>
    <w:basedOn w:val="Normal"/>
    <w:next w:val="Normal"/>
    <w:link w:val="MTDisplayEquationChar"/>
    <w:rsid w:val="00B639DF"/>
    <w:pPr>
      <w:tabs>
        <w:tab w:val="center" w:pos="4540"/>
        <w:tab w:val="right" w:pos="9080"/>
      </w:tabs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B639DF"/>
    <w:rPr>
      <w:rFonts w:ascii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sv-S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A099F"/>
    <w:pPr>
      <w:ind w:left="720"/>
      <w:contextualSpacing/>
    </w:pPr>
  </w:style>
  <w:style w:type="paragraph" w:styleId="NoSpacing">
    <w:name w:val="No Spacing"/>
    <w:uiPriority w:val="1"/>
    <w:qFormat/>
    <w:rsid w:val="00625010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D0FD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D0FD4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960F7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60F73"/>
  </w:style>
  <w:style w:type="paragraph" w:styleId="Footer">
    <w:name w:val="footer"/>
    <w:basedOn w:val="Normal"/>
    <w:link w:val="FooterChar"/>
    <w:uiPriority w:val="99"/>
    <w:unhideWhenUsed/>
    <w:rsid w:val="00960F7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60F73"/>
  </w:style>
  <w:style w:type="paragraph" w:customStyle="1" w:styleId="LL">
    <w:name w:val="LL"/>
    <w:basedOn w:val="Normal"/>
    <w:rsid w:val="002760BE"/>
    <w:pPr>
      <w:keepLines/>
      <w:tabs>
        <w:tab w:val="decimal" w:pos="510"/>
      </w:tabs>
      <w:spacing w:after="0" w:line="240" w:lineRule="auto"/>
      <w:ind w:left="680" w:right="-20" w:hanging="680"/>
    </w:pPr>
    <w:rPr>
      <w:rFonts w:ascii="Times" w:eastAsia="Times New Roman" w:hAnsi="Times" w:cs="Times New Roman"/>
      <w:sz w:val="20"/>
      <w:szCs w:val="20"/>
      <w:lang w:eastAsia="sv-SE"/>
    </w:rPr>
  </w:style>
  <w:style w:type="paragraph" w:styleId="NormalWeb">
    <w:name w:val="Normal (Web)"/>
    <w:basedOn w:val="Normal"/>
    <w:uiPriority w:val="99"/>
    <w:unhideWhenUsed/>
    <w:rsid w:val="005B2B6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sv-SE"/>
    </w:rPr>
  </w:style>
  <w:style w:type="paragraph" w:customStyle="1" w:styleId="MTDisplayEquation">
    <w:name w:val="MTDisplayEquation"/>
    <w:basedOn w:val="Normal"/>
    <w:next w:val="Normal"/>
    <w:link w:val="MTDisplayEquationChar"/>
    <w:rsid w:val="00B639DF"/>
    <w:pPr>
      <w:tabs>
        <w:tab w:val="center" w:pos="4540"/>
        <w:tab w:val="right" w:pos="9080"/>
      </w:tabs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B639DF"/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7687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2995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600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theme" Target="theme/theme1.xml"/><Relationship Id="rId8" Type="http://schemas.openxmlformats.org/officeDocument/2006/relationships/image" Target="media/image1.jpeg"/><Relationship Id="rId51" Type="http://schemas.openxmlformats.org/officeDocument/2006/relationships/image" Target="media/image23.wmf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png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8</Pages>
  <Words>910</Words>
  <Characters>4823</Characters>
  <Application>Microsoft Office Word</Application>
  <DocSecurity>0</DocSecurity>
  <Lines>40</Lines>
  <Paragraphs>1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Rubrik</vt:lpstr>
      </vt:variant>
      <vt:variant>
        <vt:i4>1</vt:i4>
      </vt:variant>
    </vt:vector>
  </HeadingPairs>
  <TitlesOfParts>
    <vt:vector size="2" baseType="lpstr">
      <vt:lpstr/>
      <vt:lpstr/>
    </vt:vector>
  </TitlesOfParts>
  <Company>Microsoft</Company>
  <LinksUpToDate>false</LinksUpToDate>
  <CharactersWithSpaces>57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iclas</dc:creator>
  <cp:lastModifiedBy>Staffan Linnaeus</cp:lastModifiedBy>
  <cp:revision>5</cp:revision>
  <cp:lastPrinted>2017-02-15T14:44:00Z</cp:lastPrinted>
  <dcterms:created xsi:type="dcterms:W3CDTF">2018-09-24T14:08:00Z</dcterms:created>
  <dcterms:modified xsi:type="dcterms:W3CDTF">2018-10-02T08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